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F35" w:rsidRPr="00E6302B" w:rsidRDefault="005D2DD2" w:rsidP="005D2DD2">
      <w:pPr>
        <w:jc w:val="both"/>
        <w:rPr>
          <w:b/>
        </w:rPr>
      </w:pPr>
      <w:r>
        <w:rPr>
          <w:b/>
        </w:rPr>
        <w:t xml:space="preserve">          </w:t>
      </w:r>
      <w:r w:rsidR="00DF3F35" w:rsidRPr="00E6302B">
        <w:rPr>
          <w:b/>
        </w:rPr>
        <w:t>SAÜ</w:t>
      </w:r>
      <w:r w:rsidR="000605B8" w:rsidRPr="00E6302B">
        <w:rPr>
          <w:b/>
        </w:rPr>
        <w:t>.</w:t>
      </w:r>
      <w:r w:rsidR="00DF3F35" w:rsidRPr="00E6302B">
        <w:rPr>
          <w:b/>
        </w:rPr>
        <w:t xml:space="preserve"> MÜH.</w:t>
      </w:r>
      <w:r w:rsidR="000605B8" w:rsidRPr="00E6302B">
        <w:rPr>
          <w:b/>
        </w:rPr>
        <w:t xml:space="preserve"> </w:t>
      </w:r>
      <w:r w:rsidR="00DF3F35" w:rsidRPr="00E6302B">
        <w:rPr>
          <w:b/>
        </w:rPr>
        <w:t>FAK.</w:t>
      </w:r>
      <w:r w:rsidR="000605B8" w:rsidRPr="00E6302B">
        <w:rPr>
          <w:b/>
        </w:rPr>
        <w:t xml:space="preserve"> </w:t>
      </w:r>
      <w:r w:rsidR="00DF3F35" w:rsidRPr="00E6302B">
        <w:rPr>
          <w:b/>
        </w:rPr>
        <w:t>ELK-ELN. MÜH.</w:t>
      </w:r>
      <w:r w:rsidR="000605B8" w:rsidRPr="00E6302B">
        <w:rPr>
          <w:b/>
        </w:rPr>
        <w:t xml:space="preserve"> </w:t>
      </w:r>
      <w:r w:rsidR="00DF3F35" w:rsidRPr="00E6302B">
        <w:rPr>
          <w:b/>
        </w:rPr>
        <w:t>BÖL.</w:t>
      </w:r>
      <w:r w:rsidR="00111BDF" w:rsidRPr="00E6302B">
        <w:rPr>
          <w:b/>
        </w:rPr>
        <w:t xml:space="preserve"> </w:t>
      </w:r>
      <w:r w:rsidR="00DF3F35" w:rsidRPr="00E6302B">
        <w:rPr>
          <w:b/>
        </w:rPr>
        <w:t>SAYISAL ANALİZ VİZE SINAV SORULARI</w:t>
      </w:r>
      <w:r w:rsidR="007813A5" w:rsidRPr="00E6302B">
        <w:rPr>
          <w:b/>
        </w:rPr>
        <w:t xml:space="preserve"> </w:t>
      </w:r>
    </w:p>
    <w:p w:rsidR="008A3333" w:rsidRDefault="008A3333" w:rsidP="008A3333">
      <w:pPr>
        <w:rPr>
          <w:b/>
          <w:bCs/>
          <w:sz w:val="20"/>
          <w:szCs w:val="20"/>
        </w:rPr>
      </w:pPr>
    </w:p>
    <w:p w:rsidR="00701501" w:rsidRPr="008307B3" w:rsidRDefault="00917C71" w:rsidP="005D5AD2">
      <w:pPr>
        <w:autoSpaceDE w:val="0"/>
        <w:autoSpaceDN w:val="0"/>
        <w:adjustRightInd w:val="0"/>
        <w:jc w:val="both"/>
        <w:rPr>
          <w:color w:val="000000"/>
        </w:rPr>
      </w:pPr>
      <w:r w:rsidRPr="008307B3">
        <w:rPr>
          <w:b/>
          <w:bCs/>
        </w:rPr>
        <w:t>S1)</w:t>
      </w:r>
      <w:r w:rsidR="00A862E7" w:rsidRPr="008307B3">
        <w:rPr>
          <w:b/>
          <w:bCs/>
        </w:rPr>
        <w:t xml:space="preserve"> </w:t>
      </w:r>
      <w:r w:rsidR="002A7B94" w:rsidRPr="008307B3">
        <w:rPr>
          <w:b/>
          <w:bCs/>
        </w:rPr>
        <w:t>a)</w:t>
      </w:r>
      <w:r w:rsidR="00A862E7" w:rsidRPr="008307B3">
        <w:rPr>
          <w:b/>
          <w:bCs/>
        </w:rPr>
        <w:t xml:space="preserve"> </w:t>
      </w:r>
      <w:r w:rsidR="00701501" w:rsidRPr="008307B3">
        <w:rPr>
          <w:color w:val="000000"/>
        </w:rPr>
        <w:t xml:space="preserve">t=0:0.001:5; aralığında birbirlerini kesmeyen </w:t>
      </w:r>
      <w:proofErr w:type="gramStart"/>
      <w:r w:rsidR="00701501" w:rsidRPr="008307B3">
        <w:rPr>
          <w:color w:val="000000"/>
        </w:rPr>
        <w:t>pozitif ;</w:t>
      </w:r>
      <w:proofErr w:type="gramEnd"/>
    </w:p>
    <w:p w:rsidR="00701501" w:rsidRPr="008307B3" w:rsidRDefault="00701501" w:rsidP="005D5AD2">
      <w:pPr>
        <w:autoSpaceDE w:val="0"/>
        <w:autoSpaceDN w:val="0"/>
        <w:adjustRightInd w:val="0"/>
        <w:ind w:left="708" w:hanging="141"/>
        <w:jc w:val="both"/>
        <w:rPr>
          <w:color w:val="000000"/>
        </w:rPr>
      </w:pPr>
      <w:r w:rsidRPr="008307B3">
        <w:rPr>
          <w:color w:val="000000"/>
        </w:rPr>
        <w:t>y(t)=</w:t>
      </w:r>
      <w:r w:rsidR="009F506A" w:rsidRPr="008307B3">
        <w:rPr>
          <w:color w:val="000000"/>
          <w:position w:val="-6"/>
        </w:rPr>
        <w:object w:dxaOrig="30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19.9pt" o:ole="">
            <v:imagedata r:id="rId8" o:title=""/>
          </v:shape>
          <o:OLEObject Type="Embed" ProgID="Equation.3" ShapeID="_x0000_i1025" DrawAspect="Content" ObjectID="_1552119623" r:id="rId9"/>
        </w:object>
      </w:r>
      <w:r w:rsidRPr="008307B3">
        <w:rPr>
          <w:color w:val="000000"/>
        </w:rPr>
        <w:t xml:space="preserve">    </w:t>
      </w:r>
    </w:p>
    <w:p w:rsidR="00701501" w:rsidRPr="008307B3" w:rsidRDefault="009F506A" w:rsidP="005D5AD2">
      <w:pPr>
        <w:autoSpaceDE w:val="0"/>
        <w:autoSpaceDN w:val="0"/>
        <w:adjustRightInd w:val="0"/>
        <w:ind w:left="708" w:hanging="141"/>
        <w:jc w:val="both"/>
      </w:pPr>
      <w:r w:rsidRPr="008307B3">
        <w:rPr>
          <w:color w:val="000000"/>
          <w:position w:val="-10"/>
        </w:rPr>
        <w:object w:dxaOrig="3120" w:dyaOrig="380">
          <v:shape id="_x0000_i1026" type="#_x0000_t75" style="width:200.95pt;height:24.7pt" o:ole="">
            <v:imagedata r:id="rId10" o:title=""/>
          </v:shape>
          <o:OLEObject Type="Embed" ProgID="Equation.3" ShapeID="_x0000_i1026" DrawAspect="Content" ObjectID="_1552119624" r:id="rId11"/>
        </w:object>
      </w:r>
    </w:p>
    <w:p w:rsidR="00701501" w:rsidRPr="008307B3" w:rsidRDefault="00701501" w:rsidP="009F506A">
      <w:pPr>
        <w:autoSpaceDE w:val="0"/>
        <w:autoSpaceDN w:val="0"/>
        <w:adjustRightInd w:val="0"/>
        <w:jc w:val="both"/>
      </w:pPr>
      <w:proofErr w:type="gramStart"/>
      <w:r w:rsidRPr="008307B3">
        <w:t>iki</w:t>
      </w:r>
      <w:proofErr w:type="gramEnd"/>
      <w:r w:rsidRPr="008307B3">
        <w:t xml:space="preserve"> </w:t>
      </w:r>
      <w:r w:rsidR="00820D9A" w:rsidRPr="008307B3">
        <w:t>eğr</w:t>
      </w:r>
      <w:r w:rsidR="00FB67C3" w:rsidRPr="008307B3">
        <w:t>i</w:t>
      </w:r>
      <w:r w:rsidRPr="008307B3">
        <w:t>nin verilen aralıkta birbirlerine en yakın olduğu t anını bulan ve e</w:t>
      </w:r>
      <w:r w:rsidR="009F506A">
        <w:t xml:space="preserve">n yakın mesafeyi hesaplayan bir </w:t>
      </w:r>
      <w:proofErr w:type="spellStart"/>
      <w:r w:rsidRPr="008307B3">
        <w:t>m.file</w:t>
      </w:r>
      <w:proofErr w:type="spellEnd"/>
      <w:r w:rsidRPr="008307B3">
        <w:t xml:space="preserve"> dosyası yazınız.</w:t>
      </w:r>
    </w:p>
    <w:p w:rsidR="008A3333" w:rsidRPr="008307B3" w:rsidRDefault="002A7B94" w:rsidP="009F506A">
      <w:pPr>
        <w:jc w:val="both"/>
        <w:rPr>
          <w:bCs/>
        </w:rPr>
      </w:pPr>
      <w:r w:rsidRPr="008307B3">
        <w:rPr>
          <w:b/>
          <w:bCs/>
        </w:rPr>
        <w:t xml:space="preserve">b) </w:t>
      </w:r>
      <w:r w:rsidRPr="008307B3">
        <w:rPr>
          <w:bCs/>
        </w:rPr>
        <w:t xml:space="preserve">Bu iki eğrinin kesiştiği </w:t>
      </w:r>
      <w:r w:rsidRPr="008307B3">
        <w:rPr>
          <w:b/>
          <w:bCs/>
        </w:rPr>
        <w:t>t&gt;5</w:t>
      </w:r>
      <w:r w:rsidRPr="008307B3">
        <w:rPr>
          <w:bCs/>
        </w:rPr>
        <w:t xml:space="preserve"> olan ilk t anını ve bu t anında fonksiyonların aldığı değeri bulan </w:t>
      </w:r>
      <w:proofErr w:type="spellStart"/>
      <w:r w:rsidRPr="008307B3">
        <w:rPr>
          <w:bCs/>
        </w:rPr>
        <w:t>m.file</w:t>
      </w:r>
      <w:proofErr w:type="spellEnd"/>
      <w:r w:rsidRPr="008307B3">
        <w:rPr>
          <w:bCs/>
        </w:rPr>
        <w:t xml:space="preserve"> dosyasını yazınız.</w:t>
      </w:r>
    </w:p>
    <w:p w:rsidR="005D5AD2" w:rsidRPr="008307B3" w:rsidRDefault="005D5AD2" w:rsidP="005D5AD2">
      <w:pPr>
        <w:jc w:val="both"/>
        <w:rPr>
          <w:b/>
          <w:bCs/>
        </w:rPr>
      </w:pPr>
    </w:p>
    <w:p w:rsidR="008233A1" w:rsidRPr="008307B3" w:rsidRDefault="00352A1F" w:rsidP="005D5AD2">
      <w:pPr>
        <w:jc w:val="both"/>
        <w:rPr>
          <w:bCs/>
        </w:rPr>
      </w:pPr>
      <w:r w:rsidRPr="008307B3">
        <w:rPr>
          <w:b/>
          <w:bCs/>
        </w:rPr>
        <w:t>S2)</w:t>
      </w:r>
      <w:r w:rsidR="00C94ED5" w:rsidRPr="008307B3">
        <w:rPr>
          <w:b/>
          <w:bCs/>
        </w:rPr>
        <w:t xml:space="preserve">  </w:t>
      </w:r>
      <w:r w:rsidR="00570EED" w:rsidRPr="008307B3">
        <w:rPr>
          <w:b/>
          <w:bCs/>
        </w:rPr>
        <w:t xml:space="preserve"> </w:t>
      </w:r>
      <w:r w:rsidR="00570EED" w:rsidRPr="008307B3">
        <w:rPr>
          <w:bCs/>
        </w:rPr>
        <w:t>(</w:t>
      </w:r>
      <w:r w:rsidR="005B55BB" w:rsidRPr="008307B3">
        <w:rPr>
          <w:b/>
          <w:bCs/>
        </w:rPr>
        <w:t>Not</w:t>
      </w:r>
      <w:r w:rsidR="005B55BB" w:rsidRPr="008307B3">
        <w:rPr>
          <w:bCs/>
        </w:rPr>
        <w:t xml:space="preserve">: </w:t>
      </w:r>
      <w:r w:rsidR="00570EED" w:rsidRPr="008307B3">
        <w:rPr>
          <w:bCs/>
        </w:rPr>
        <w:t>Aşağıdaki devrede</w:t>
      </w:r>
      <w:r w:rsidR="001D546D" w:rsidRPr="008307B3">
        <w:rPr>
          <w:bCs/>
        </w:rPr>
        <w:t>;</w:t>
      </w:r>
      <w:r w:rsidR="00570EED" w:rsidRPr="008307B3">
        <w:rPr>
          <w:bCs/>
        </w:rPr>
        <w:t xml:space="preserve"> </w:t>
      </w:r>
      <w:r w:rsidR="00570EED" w:rsidRPr="008307B3">
        <w:rPr>
          <w:b/>
          <w:bCs/>
        </w:rPr>
        <w:t>Z</w:t>
      </w:r>
      <w:r w:rsidR="00570EED" w:rsidRPr="008307B3">
        <w:rPr>
          <w:bCs/>
        </w:rPr>
        <w:t xml:space="preserve"> empedansları: ohm,    gerilim: volt,   akım: </w:t>
      </w:r>
      <w:proofErr w:type="gramStart"/>
      <w:r w:rsidR="00570EED" w:rsidRPr="008307B3">
        <w:rPr>
          <w:bCs/>
        </w:rPr>
        <w:t>amper   büyüklüğündedir</w:t>
      </w:r>
      <w:proofErr w:type="gramEnd"/>
      <w:r w:rsidR="002929FB" w:rsidRPr="008307B3">
        <w:rPr>
          <w:bCs/>
        </w:rPr>
        <w:t>.</w:t>
      </w:r>
      <w:r w:rsidR="00570EED" w:rsidRPr="008307B3">
        <w:rPr>
          <w:bCs/>
        </w:rPr>
        <w:t>)</w:t>
      </w:r>
    </w:p>
    <w:p w:rsidR="00351478" w:rsidRPr="008307B3" w:rsidRDefault="00351478" w:rsidP="005D5AD2">
      <w:pPr>
        <w:jc w:val="both"/>
        <w:rPr>
          <w:bCs/>
        </w:rPr>
      </w:pPr>
    </w:p>
    <w:p w:rsidR="00BC2AC3" w:rsidRPr="008307B3" w:rsidRDefault="00F504E2" w:rsidP="005D5AD2">
      <w:pPr>
        <w:jc w:val="center"/>
      </w:pPr>
      <w:r w:rsidRPr="008307B3">
        <w:rPr>
          <w:noProof/>
        </w:rPr>
        <w:drawing>
          <wp:inline distT="0" distB="0" distL="0" distR="0">
            <wp:extent cx="3971587" cy="1296000"/>
            <wp:effectExtent l="0" t="0" r="0" b="0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587" cy="12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7B3" w:rsidRDefault="00CD0C93" w:rsidP="008307B3">
      <w:pPr>
        <w:jc w:val="both"/>
      </w:pPr>
      <w:r w:rsidRPr="008307B3">
        <w:rPr>
          <w:b/>
        </w:rPr>
        <w:t xml:space="preserve">a) </w:t>
      </w:r>
      <w:r w:rsidRPr="008307B3">
        <w:t>Yukarıda verilen devrenin kaynaktan bakıldığında "</w:t>
      </w:r>
      <w:proofErr w:type="spellStart"/>
      <w:r w:rsidRPr="008307B3">
        <w:t>endüktif</w:t>
      </w:r>
      <w:proofErr w:type="spellEnd"/>
      <w:r w:rsidRPr="008307B3">
        <w:t>", "</w:t>
      </w:r>
      <w:proofErr w:type="spellStart"/>
      <w:r w:rsidRPr="008307B3">
        <w:t>kapasitif</w:t>
      </w:r>
      <w:proofErr w:type="spellEnd"/>
      <w:r w:rsidRPr="008307B3">
        <w:t>" ya da "</w:t>
      </w:r>
      <w:proofErr w:type="spellStart"/>
      <w:r w:rsidRPr="008307B3">
        <w:t>omik</w:t>
      </w:r>
      <w:proofErr w:type="spellEnd"/>
      <w:r w:rsidRPr="008307B3">
        <w:t xml:space="preserve">" olup olmadığını araştırıp, </w:t>
      </w:r>
      <w:r w:rsidR="005B55BB" w:rsidRPr="008307B3">
        <w:t xml:space="preserve"> </w:t>
      </w:r>
      <w:r w:rsidRPr="008307B3">
        <w:t>ekrana</w:t>
      </w:r>
      <w:r w:rsidR="005B55BB" w:rsidRPr="008307B3">
        <w:t xml:space="preserve"> </w:t>
      </w:r>
      <w:r w:rsidRPr="008307B3">
        <w:t xml:space="preserve"> bu 3 seçenekten birisini (</w:t>
      </w:r>
      <w:r w:rsidR="00AB5F2E" w:rsidRPr="008307B3">
        <w:rPr>
          <w:b/>
        </w:rPr>
        <w:t>Ö</w:t>
      </w:r>
      <w:r w:rsidRPr="008307B3">
        <w:rPr>
          <w:b/>
        </w:rPr>
        <w:t>r</w:t>
      </w:r>
      <w:r w:rsidRPr="008307B3">
        <w:t xml:space="preserve">: "bu devre </w:t>
      </w:r>
      <w:proofErr w:type="spellStart"/>
      <w:r w:rsidRPr="008307B3">
        <w:t>kapasitif</w:t>
      </w:r>
      <w:proofErr w:type="spellEnd"/>
      <w:r w:rsidR="00570EED" w:rsidRPr="008307B3">
        <w:t xml:space="preserve"> </w:t>
      </w:r>
      <w:proofErr w:type="gramStart"/>
      <w:r w:rsidRPr="008307B3">
        <w:t>tir</w:t>
      </w:r>
      <w:proofErr w:type="gramEnd"/>
      <w:r w:rsidRPr="008307B3">
        <w:t xml:space="preserve">") yazan </w:t>
      </w:r>
      <w:r w:rsidR="008D3916" w:rsidRPr="008307B3">
        <w:t>komut satırlarını yazınız</w:t>
      </w:r>
      <w:r w:rsidRPr="008307B3">
        <w:t>.</w:t>
      </w:r>
      <w:r w:rsidR="00570EED" w:rsidRPr="008307B3">
        <w:t xml:space="preserve"> </w:t>
      </w:r>
    </w:p>
    <w:p w:rsidR="008307B3" w:rsidRDefault="00570EED" w:rsidP="008307B3">
      <w:pPr>
        <w:jc w:val="both"/>
      </w:pPr>
      <w:r w:rsidRPr="008307B3">
        <w:rPr>
          <w:b/>
        </w:rPr>
        <w:t xml:space="preserve">b) </w:t>
      </w:r>
      <w:r w:rsidRPr="008307B3">
        <w:t xml:space="preserve">Kaynağın S </w:t>
      </w:r>
      <w:proofErr w:type="gramStart"/>
      <w:r w:rsidRPr="008307B3">
        <w:t xml:space="preserve">görünür </w:t>
      </w:r>
      <w:r w:rsidR="008D3916" w:rsidRPr="008307B3">
        <w:t xml:space="preserve"> </w:t>
      </w:r>
      <w:r w:rsidRPr="008307B3">
        <w:t>güç</w:t>
      </w:r>
      <w:proofErr w:type="gramEnd"/>
      <w:r w:rsidR="00D30348" w:rsidRPr="008307B3">
        <w:t>, P akti</w:t>
      </w:r>
      <w:r w:rsidR="0041610C" w:rsidRPr="008307B3">
        <w:t>f</w:t>
      </w:r>
      <w:r w:rsidR="00D30348" w:rsidRPr="008307B3">
        <w:t xml:space="preserve"> güç (W) ve Q reaktif güç</w:t>
      </w:r>
      <w:r w:rsidRPr="008307B3">
        <w:t xml:space="preserve"> </w:t>
      </w:r>
      <w:r w:rsidR="008D3916" w:rsidRPr="008307B3">
        <w:t xml:space="preserve"> </w:t>
      </w:r>
      <w:r w:rsidRPr="008307B3">
        <w:t xml:space="preserve">değerini </w:t>
      </w:r>
      <w:r w:rsidR="008D3916" w:rsidRPr="008307B3">
        <w:t xml:space="preserve"> </w:t>
      </w:r>
      <w:r w:rsidRPr="008307B3">
        <w:t>(</w:t>
      </w:r>
      <w:proofErr w:type="spellStart"/>
      <w:r w:rsidRPr="008307B3">
        <w:t>VAr</w:t>
      </w:r>
      <w:proofErr w:type="spellEnd"/>
      <w:r w:rsidRPr="008307B3">
        <w:t xml:space="preserve">) </w:t>
      </w:r>
      <w:r w:rsidR="00425BB1" w:rsidRPr="008307B3">
        <w:t>bulan komutları yazınız</w:t>
      </w:r>
      <w:r w:rsidRPr="008307B3">
        <w:t>.</w:t>
      </w:r>
      <w:r w:rsidR="00AB5F2E" w:rsidRPr="008307B3">
        <w:t xml:space="preserve"> </w:t>
      </w:r>
    </w:p>
    <w:p w:rsidR="00CD0C93" w:rsidRDefault="00522420" w:rsidP="008307B3">
      <w:pPr>
        <w:jc w:val="both"/>
      </w:pPr>
      <w:r w:rsidRPr="008307B3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942D8A" wp14:editId="07A3C7E0">
                <wp:simplePos x="0" y="0"/>
                <wp:positionH relativeFrom="column">
                  <wp:posOffset>2124372</wp:posOffset>
                </wp:positionH>
                <wp:positionV relativeFrom="paragraph">
                  <wp:posOffset>102870</wp:posOffset>
                </wp:positionV>
                <wp:extent cx="137795" cy="0"/>
                <wp:effectExtent l="0" t="76200" r="14605" b="95250"/>
                <wp:wrapNone/>
                <wp:docPr id="7" name="Düz Ok Bağlayıcısı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79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40F201AB" id="_x0000_t32" coordsize="21600,21600" o:spt="32" o:oned="t" path="m,l21600,21600e" filled="f">
                <v:path arrowok="t" fillok="f" o:connecttype="none"/>
                <o:lock v:ext="edit" shapetype="t"/>
              </v:shapetype>
              <v:shape id="Düz Ok Bağlayıcısı 7" o:spid="_x0000_s1026" type="#_x0000_t32" style="position:absolute;margin-left:167.25pt;margin-top:8.1pt;width:10.8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" strokecolor="black [3213]">
                <v:stroke endarrow="block"/>
              </v:shape>
            </w:pict>
          </mc:Fallback>
        </mc:AlternateContent>
      </w:r>
      <w:r w:rsidR="00AB5F2E" w:rsidRPr="008307B3">
        <w:rPr>
          <w:b/>
        </w:rPr>
        <w:t>c)</w:t>
      </w:r>
      <w:r w:rsidR="00AB5F2E" w:rsidRPr="008307B3">
        <w:t xml:space="preserve"> </w:t>
      </w:r>
      <w:r w:rsidR="005B55BB" w:rsidRPr="008307B3">
        <w:t xml:space="preserve"> </w:t>
      </w:r>
      <w:proofErr w:type="gramStart"/>
      <w:r w:rsidR="00AB5F2E" w:rsidRPr="008307B3">
        <w:rPr>
          <w:u w:val="single"/>
        </w:rPr>
        <w:t xml:space="preserve">Kartezyen </w:t>
      </w:r>
      <w:r w:rsidR="005B55BB" w:rsidRPr="008307B3">
        <w:rPr>
          <w:u w:val="single"/>
        </w:rPr>
        <w:t xml:space="preserve"> </w:t>
      </w:r>
      <w:r w:rsidR="00AB5F2E" w:rsidRPr="008307B3">
        <w:rPr>
          <w:u w:val="single"/>
        </w:rPr>
        <w:t>koordinatlarda</w:t>
      </w:r>
      <w:proofErr w:type="gramEnd"/>
      <w:r w:rsidR="00AB5F2E" w:rsidRPr="008307B3">
        <w:t xml:space="preserve"> "ok</w:t>
      </w:r>
      <w:r w:rsidR="005B55BB" w:rsidRPr="008307B3">
        <w:t xml:space="preserve"> </w:t>
      </w:r>
      <w:r w:rsidR="008E01F5" w:rsidRPr="008307B3">
        <w:t xml:space="preserve">     </w:t>
      </w:r>
      <w:r w:rsidR="00AB5F2E" w:rsidRPr="008307B3">
        <w:t xml:space="preserve">" kullanarak: </w:t>
      </w:r>
      <w:r w:rsidR="00AB5F2E" w:rsidRPr="008307B3">
        <w:rPr>
          <w:b/>
        </w:rPr>
        <w:t>P</w:t>
      </w:r>
      <w:r w:rsidR="00AB5F2E" w:rsidRPr="008307B3">
        <w:t>,</w:t>
      </w:r>
      <w:r w:rsidR="008E01F5" w:rsidRPr="008307B3">
        <w:t xml:space="preserve"> </w:t>
      </w:r>
      <w:r w:rsidR="00AB5F2E" w:rsidRPr="008307B3">
        <w:rPr>
          <w:b/>
        </w:rPr>
        <w:t>Q</w:t>
      </w:r>
      <w:r w:rsidR="00AB5F2E" w:rsidRPr="008307B3">
        <w:t>,</w:t>
      </w:r>
      <w:r w:rsidR="008E01F5" w:rsidRPr="008307B3">
        <w:t xml:space="preserve"> </w:t>
      </w:r>
      <w:r w:rsidR="00AB5F2E" w:rsidRPr="008307B3">
        <w:rPr>
          <w:b/>
        </w:rPr>
        <w:t>S</w:t>
      </w:r>
      <w:r w:rsidR="00AB5F2E" w:rsidRPr="008307B3">
        <w:t xml:space="preserve"> </w:t>
      </w:r>
      <w:r w:rsidR="005B55BB" w:rsidRPr="008307B3">
        <w:t xml:space="preserve"> </w:t>
      </w:r>
      <w:proofErr w:type="spellStart"/>
      <w:r w:rsidR="00AB5F2E" w:rsidRPr="008307B3">
        <w:t>fazörlerini</w:t>
      </w:r>
      <w:proofErr w:type="spellEnd"/>
      <w:r w:rsidR="005B55BB" w:rsidRPr="008307B3">
        <w:t xml:space="preserve"> </w:t>
      </w:r>
      <w:r w:rsidR="00AB5F2E" w:rsidRPr="008307B3">
        <w:t xml:space="preserve"> aynı</w:t>
      </w:r>
      <w:r w:rsidR="005B55BB" w:rsidRPr="008307B3">
        <w:t xml:space="preserve"> </w:t>
      </w:r>
      <w:r w:rsidR="00AB5F2E" w:rsidRPr="008307B3">
        <w:t xml:space="preserve"> eksen </w:t>
      </w:r>
      <w:r w:rsidR="008E01F5" w:rsidRPr="008307B3">
        <w:t xml:space="preserve"> </w:t>
      </w:r>
      <w:r w:rsidR="00AB5F2E" w:rsidRPr="008307B3">
        <w:t>takımına</w:t>
      </w:r>
      <w:r w:rsidR="008D3916" w:rsidRPr="008307B3">
        <w:t xml:space="preserve"> </w:t>
      </w:r>
      <w:r w:rsidR="00AB5F2E" w:rsidRPr="008307B3">
        <w:t xml:space="preserve">çizen </w:t>
      </w:r>
      <w:r w:rsidR="008D3916" w:rsidRPr="008307B3">
        <w:t>komutları yazınız</w:t>
      </w:r>
      <w:r w:rsidR="00AB5F2E" w:rsidRPr="008307B3">
        <w:t>.</w:t>
      </w:r>
      <w:r w:rsidR="008F41E1" w:rsidRPr="008307B3">
        <w:t xml:space="preserve"> Her bir </w:t>
      </w:r>
      <w:proofErr w:type="spellStart"/>
      <w:r w:rsidR="008F41E1" w:rsidRPr="008307B3">
        <w:t>ok'un</w:t>
      </w:r>
      <w:proofErr w:type="spellEnd"/>
      <w:r w:rsidR="008F41E1" w:rsidRPr="008307B3">
        <w:t xml:space="preserve"> ucuna ilgili büyüklük yazılacaktır.</w:t>
      </w:r>
    </w:p>
    <w:p w:rsidR="009F506A" w:rsidRPr="008307B3" w:rsidRDefault="009F506A" w:rsidP="008307B3">
      <w:pPr>
        <w:jc w:val="both"/>
      </w:pPr>
    </w:p>
    <w:p w:rsidR="005D5AD2" w:rsidRPr="008307B3" w:rsidRDefault="008233A1" w:rsidP="009F506A">
      <w:pPr>
        <w:jc w:val="both"/>
      </w:pPr>
      <w:r w:rsidRPr="008307B3">
        <w:rPr>
          <w:b/>
        </w:rPr>
        <w:t>S3)</w:t>
      </w:r>
      <w:r w:rsidRPr="008307B3">
        <w:t xml:space="preserve"> </w:t>
      </w:r>
      <w:r w:rsidR="005D5AD2" w:rsidRPr="008307B3">
        <w:t xml:space="preserve"> Bir antenin </w:t>
      </w:r>
      <w:proofErr w:type="spellStart"/>
      <w:r w:rsidR="005D5AD2" w:rsidRPr="008307B3">
        <w:t>normalize</w:t>
      </w:r>
      <w:proofErr w:type="spellEnd"/>
      <w:r w:rsidR="005D5AD2" w:rsidRPr="008307B3">
        <w:t xml:space="preserve"> uzak alan örüntüsünü veren elektrik alan şiddeti </w:t>
      </w:r>
      <w:r w:rsidR="00007759">
        <w:t>(E)</w:t>
      </w:r>
      <w:r w:rsidR="005D5AD2" w:rsidRPr="008307B3">
        <w:t xml:space="preserve"> </w:t>
      </w:r>
    </w:p>
    <w:p w:rsidR="005D5AD2" w:rsidRPr="008307B3" w:rsidRDefault="005D5AD2" w:rsidP="009F506A">
      <w:pPr>
        <w:jc w:val="both"/>
      </w:pPr>
      <w:r w:rsidRPr="008307B3">
        <w:tab/>
      </w:r>
      <w:r w:rsidR="00075301" w:rsidRPr="008307B3">
        <w:rPr>
          <w:position w:val="-46"/>
        </w:rPr>
        <w:object w:dxaOrig="4980" w:dyaOrig="1040">
          <v:shape id="_x0000_i1027" type="#_x0000_t75" style="width:275.65pt;height:58.05pt" o:ole="">
            <v:imagedata r:id="rId13" o:title=""/>
          </v:shape>
          <o:OLEObject Type="Embed" ProgID="Equation.DSMT4" ShapeID="_x0000_i1027" DrawAspect="Content" ObjectID="_1552119625" r:id="rId14"/>
        </w:object>
      </w:r>
    </w:p>
    <w:p w:rsidR="00EB40CB" w:rsidRPr="008307B3" w:rsidRDefault="005D5AD2" w:rsidP="00007759">
      <w:pPr>
        <w:ind w:firstLine="284"/>
        <w:jc w:val="both"/>
        <w:rPr>
          <w:b/>
        </w:rPr>
      </w:pPr>
      <w:proofErr w:type="gramStart"/>
      <w:r w:rsidRPr="008307B3">
        <w:t>şeklinde</w:t>
      </w:r>
      <w:proofErr w:type="gramEnd"/>
      <w:r w:rsidRPr="008307B3">
        <w:t xml:space="preserve"> </w:t>
      </w:r>
      <w:r w:rsidR="00F373EE" w:rsidRPr="008307B3">
        <w:t>ifade edilmektedir</w:t>
      </w:r>
      <w:r w:rsidR="00007759">
        <w:rPr>
          <w:b/>
        </w:rPr>
        <w:t>.</w:t>
      </w:r>
    </w:p>
    <w:p w:rsidR="005D5AD2" w:rsidRPr="008307B3" w:rsidRDefault="00007759" w:rsidP="009F506A">
      <w:pPr>
        <w:pStyle w:val="ListeParagraf"/>
        <w:numPr>
          <w:ilvl w:val="0"/>
          <w:numId w:val="5"/>
        </w:numPr>
        <w:jc w:val="both"/>
        <w:rPr>
          <w:b/>
        </w:rPr>
      </w:pPr>
      <w:r w:rsidRPr="00522420">
        <w:rPr>
          <w:position w:val="-6"/>
        </w:rPr>
        <w:object w:dxaOrig="180" w:dyaOrig="260">
          <v:shape id="_x0000_i1028" type="#_x0000_t75" style="width:9.15pt;height:12.9pt" o:ole="">
            <v:imagedata r:id="rId15" o:title=""/>
          </v:shape>
          <o:OLEObject Type="Embed" ProgID="Equation.DSMT4" ShapeID="_x0000_i1028" DrawAspect="Content" ObjectID="_1552119626" r:id="rId16"/>
        </w:object>
      </w:r>
      <w:r>
        <w:t xml:space="preserve"> </w:t>
      </w:r>
      <w:proofErr w:type="gramStart"/>
      <w:r>
        <w:t>ve</w:t>
      </w:r>
      <w:proofErr w:type="gramEnd"/>
      <w:r>
        <w:t xml:space="preserve"> </w:t>
      </w:r>
      <w:r w:rsidRPr="008307B3">
        <w:rPr>
          <w:position w:val="-10"/>
        </w:rPr>
        <w:object w:dxaOrig="220" w:dyaOrig="300">
          <v:shape id="_x0000_i1029" type="#_x0000_t75" style="width:10.75pt;height:15.05pt" o:ole="">
            <v:imagedata r:id="rId17" o:title=""/>
          </v:shape>
          <o:OLEObject Type="Embed" ProgID="Equation.DSMT4" ShapeID="_x0000_i1029" DrawAspect="Content" ObjectID="_1552119627" r:id="rId18"/>
        </w:object>
      </w:r>
      <w:r>
        <w:t xml:space="preserve"> açılarını </w:t>
      </w:r>
      <w:r w:rsidRPr="008307B3">
        <w:rPr>
          <w:b/>
        </w:rPr>
        <w:t>10’ar derecelik</w:t>
      </w:r>
      <w:r w:rsidRPr="008307B3">
        <w:t xml:space="preserve"> </w:t>
      </w:r>
      <w:r>
        <w:t>adımlarla arttırarak elektrik alan şiddetini</w:t>
      </w:r>
      <w:r w:rsidR="005D5AD2" w:rsidRPr="008307B3">
        <w:t xml:space="preserve"> hesaplayıp ekrana bir matris olarak </w:t>
      </w:r>
      <w:r w:rsidR="00E44358">
        <w:t>yazdıran</w:t>
      </w:r>
    </w:p>
    <w:p w:rsidR="005E2329" w:rsidRPr="00E44358" w:rsidRDefault="00007759" w:rsidP="009F506A">
      <w:pPr>
        <w:pStyle w:val="ListeParagraf"/>
        <w:numPr>
          <w:ilvl w:val="0"/>
          <w:numId w:val="5"/>
        </w:numPr>
        <w:jc w:val="both"/>
      </w:pPr>
      <w:r w:rsidRPr="00007759">
        <w:rPr>
          <w:position w:val="-6"/>
        </w:rPr>
        <w:object w:dxaOrig="780" w:dyaOrig="260">
          <v:shape id="_x0000_i1030" type="#_x0000_t75" style="width:39.2pt;height:12.9pt" o:ole="">
            <v:imagedata r:id="rId19" o:title=""/>
          </v:shape>
          <o:OLEObject Type="Embed" ProgID="Equation.DSMT4" ShapeID="_x0000_i1030" DrawAspect="Content" ObjectID="_1552119628" r:id="rId20"/>
        </w:object>
      </w:r>
      <w:r>
        <w:t xml:space="preserve"> </w:t>
      </w:r>
      <w:proofErr w:type="gramStart"/>
      <w:r>
        <w:t>sabit</w:t>
      </w:r>
      <w:proofErr w:type="gramEnd"/>
      <w:r>
        <w:t xml:space="preserve"> açı </w:t>
      </w:r>
      <w:r w:rsidR="007010F8" w:rsidRPr="008307B3">
        <w:t xml:space="preserve">değeri için alan şiddetinin </w:t>
      </w:r>
      <w:r w:rsidR="00F64B49" w:rsidRPr="008307B3">
        <w:rPr>
          <w:position w:val="-10"/>
        </w:rPr>
        <w:object w:dxaOrig="180" w:dyaOrig="300">
          <v:shape id="_x0000_i1031" type="#_x0000_t75" style="width:9.15pt;height:15.05pt" o:ole="">
            <v:imagedata r:id="rId21" o:title=""/>
          </v:shape>
          <o:OLEObject Type="Embed" ProgID="Equation.DSMT4" ShapeID="_x0000_i1031" DrawAspect="Content" ObjectID="_1552119629" r:id="rId22"/>
        </w:object>
      </w:r>
      <w:r>
        <w:t xml:space="preserve"> </w:t>
      </w:r>
      <w:r w:rsidR="007010F8" w:rsidRPr="008307B3">
        <w:t>açı</w:t>
      </w:r>
      <w:r>
        <w:t>sı ile</w:t>
      </w:r>
      <w:r w:rsidR="007010F8" w:rsidRPr="008307B3">
        <w:t xml:space="preserve"> </w:t>
      </w:r>
      <w:r w:rsidR="007010F8" w:rsidRPr="00E44358">
        <w:t xml:space="preserve">değişimini aynı grafik penceresinde </w:t>
      </w:r>
      <w:r w:rsidRPr="00E44358">
        <w:t>alt al</w:t>
      </w:r>
      <w:r w:rsidR="007010F8" w:rsidRPr="00E44358">
        <w:t xml:space="preserve">ta polar ve </w:t>
      </w:r>
      <w:proofErr w:type="spellStart"/>
      <w:r w:rsidR="00F64B49" w:rsidRPr="00E44358">
        <w:t>k</w:t>
      </w:r>
      <w:r w:rsidR="007010F8" w:rsidRPr="00E44358">
        <w:t>artezyen</w:t>
      </w:r>
      <w:proofErr w:type="spellEnd"/>
      <w:r w:rsidR="007010F8" w:rsidRPr="00E44358">
        <w:t xml:space="preserve"> eksenlerde </w:t>
      </w:r>
      <w:r w:rsidR="00F64B49" w:rsidRPr="00E44358">
        <w:t>çizen</w:t>
      </w:r>
      <w:r w:rsidR="00522420" w:rsidRPr="00E44358">
        <w:t xml:space="preserve"> </w:t>
      </w:r>
      <w:r w:rsidR="007010F8" w:rsidRPr="00E44358">
        <w:t xml:space="preserve">bir </w:t>
      </w:r>
      <w:r w:rsidR="007010F8" w:rsidRPr="00E44358">
        <w:rPr>
          <w:rFonts w:ascii="Courier New" w:hAnsi="Courier New" w:cs="Courier New"/>
        </w:rPr>
        <w:t>matlab</w:t>
      </w:r>
      <w:r w:rsidR="007010F8" w:rsidRPr="00E44358">
        <w:t xml:space="preserve"> programını yazınız.</w:t>
      </w:r>
    </w:p>
    <w:p w:rsidR="009F506A" w:rsidRPr="008307B3" w:rsidRDefault="009F506A" w:rsidP="009F506A">
      <w:pPr>
        <w:jc w:val="both"/>
      </w:pPr>
    </w:p>
    <w:p w:rsidR="00FD2AED" w:rsidRPr="00FD2AED" w:rsidRDefault="008A3333" w:rsidP="00FD2AED">
      <w:pPr>
        <w:pStyle w:val="Default"/>
        <w:ind w:left="426" w:hanging="426"/>
      </w:pPr>
      <w:r w:rsidRPr="008307B3">
        <w:rPr>
          <w:b/>
        </w:rPr>
        <w:t>S4)</w:t>
      </w:r>
      <w:r w:rsidR="00F373EE" w:rsidRPr="008307B3">
        <w:rPr>
          <w:b/>
        </w:rPr>
        <w:t xml:space="preserve"> </w:t>
      </w:r>
      <w:r w:rsidR="00923EB1" w:rsidRPr="008307B3">
        <w:rPr>
          <w:b/>
        </w:rPr>
        <w:t xml:space="preserve"> </w:t>
      </w:r>
      <w:r w:rsidR="00F373EE" w:rsidRPr="008307B3">
        <w:rPr>
          <w:b/>
        </w:rPr>
        <w:t xml:space="preserve">a) </w:t>
      </w:r>
      <w:r w:rsidR="00FD2AED" w:rsidRPr="00FD2AED">
        <w:rPr>
          <w:position w:val="-32"/>
        </w:rPr>
        <w:object w:dxaOrig="2200" w:dyaOrig="740">
          <v:shape id="_x0000_i1032" type="#_x0000_t75" style="width:113.9pt;height:39.75pt" o:ole="">
            <v:imagedata r:id="rId23" o:title=""/>
          </v:shape>
          <o:OLEObject Type="Embed" ProgID="Equation.DSMT4" ShapeID="_x0000_i1032" DrawAspect="Content" ObjectID="_1552119630" r:id="rId24"/>
        </w:object>
      </w:r>
      <w:r w:rsidR="00FD2AED" w:rsidRPr="00FD2AED">
        <w:t xml:space="preserve">   </w:t>
      </w:r>
    </w:p>
    <w:p w:rsidR="00FD2AED" w:rsidRPr="00FD2AED" w:rsidRDefault="00FD2AED" w:rsidP="00FD2AED">
      <w:pPr>
        <w:autoSpaceDE w:val="0"/>
        <w:autoSpaceDN w:val="0"/>
        <w:adjustRightInd w:val="0"/>
        <w:jc w:val="both"/>
        <w:rPr>
          <w:b/>
          <w:bCs/>
          <w:i/>
          <w:iCs/>
        </w:rPr>
      </w:pPr>
      <w:proofErr w:type="gramStart"/>
      <w:r w:rsidRPr="00FD2AED">
        <w:t>denklemlerinin</w:t>
      </w:r>
      <w:proofErr w:type="gramEnd"/>
      <w:r w:rsidRPr="00FD2AED">
        <w:t xml:space="preserve"> köklerini (</w:t>
      </w:r>
      <w:proofErr w:type="spellStart"/>
      <w:r w:rsidRPr="00FD2AED">
        <w:t>x,y</w:t>
      </w:r>
      <w:proofErr w:type="spellEnd"/>
      <w:r w:rsidRPr="00FD2AED">
        <w:t xml:space="preserve">), </w:t>
      </w:r>
      <w:r w:rsidR="00D847D4" w:rsidRPr="00FD2AED">
        <w:rPr>
          <w:position w:val="-10"/>
        </w:rPr>
        <w:object w:dxaOrig="1760" w:dyaOrig="360">
          <v:shape id="_x0000_i1033" type="#_x0000_t75" style="width:95.65pt;height:19.9pt" o:ole="">
            <v:imagedata r:id="rId25" o:title=""/>
          </v:shape>
          <o:OLEObject Type="Embed" ProgID="Equation.DSMT4" ShapeID="_x0000_i1033" DrawAspect="Content" ObjectID="_1552119631" r:id="rId26"/>
        </w:object>
      </w:r>
      <w:r w:rsidRPr="00FD2AED">
        <w:t xml:space="preserve"> ilk koşullarını kullanarak </w:t>
      </w:r>
      <w:r w:rsidRPr="00FD2AED">
        <w:rPr>
          <w:i/>
          <w:iCs/>
        </w:rPr>
        <w:t>Newton-</w:t>
      </w:r>
      <w:proofErr w:type="spellStart"/>
      <w:r w:rsidRPr="00FD2AED">
        <w:rPr>
          <w:i/>
          <w:iCs/>
        </w:rPr>
        <w:t>Raphson</w:t>
      </w:r>
      <w:proofErr w:type="spellEnd"/>
      <w:r w:rsidRPr="00FD2AED">
        <w:rPr>
          <w:i/>
          <w:iCs/>
        </w:rPr>
        <w:t xml:space="preserve"> </w:t>
      </w:r>
      <w:r w:rsidRPr="00FD2AED">
        <w:t xml:space="preserve">yaklaşımı ile </w:t>
      </w:r>
      <w:r w:rsidRPr="00FD2AED">
        <w:rPr>
          <w:b/>
          <w:bCs/>
          <w:i/>
          <w:iCs/>
        </w:rPr>
        <w:t xml:space="preserve">elle hesaplama </w:t>
      </w:r>
      <w:r w:rsidR="00D847D4">
        <w:t>yaparak bulunuz. Epsilon (hata tolerans) değerini</w:t>
      </w:r>
      <w:r w:rsidRPr="00FD2AED">
        <w:t xml:space="preserve"> </w:t>
      </w:r>
      <w:proofErr w:type="spellStart"/>
      <w:r w:rsidRPr="00FD2AED">
        <w:t>eps</w:t>
      </w:r>
      <w:proofErr w:type="spellEnd"/>
      <w:r w:rsidRPr="00FD2AED">
        <w:t>=0</w:t>
      </w:r>
      <w:r w:rsidRPr="00FD2AED">
        <w:rPr>
          <w:b/>
          <w:bCs/>
        </w:rPr>
        <w:t>.</w:t>
      </w:r>
      <w:r w:rsidR="00D847D4">
        <w:t xml:space="preserve">01 kabul ederek, </w:t>
      </w:r>
      <w:proofErr w:type="gramStart"/>
      <w:r w:rsidR="00D847D4">
        <w:t>ilk  iterasyon</w:t>
      </w:r>
      <w:proofErr w:type="gramEnd"/>
      <w:r w:rsidR="00D847D4">
        <w:t xml:space="preserve"> sonunda, yakınsama </w:t>
      </w:r>
      <w:r w:rsidRPr="00FD2AED">
        <w:t xml:space="preserve">sağlanıp sağlanamadığını kontrol edip, x ve y'nin ikinci </w:t>
      </w:r>
      <w:proofErr w:type="spellStart"/>
      <w:r w:rsidRPr="00FD2AED">
        <w:t>iterasyona</w:t>
      </w:r>
      <w:proofErr w:type="spellEnd"/>
      <w:r w:rsidRPr="00FD2AED">
        <w:t xml:space="preserve"> girerken alacağı yeni değerleri bulunuz</w:t>
      </w:r>
      <w:r w:rsidR="00D847D4">
        <w:t>.</w:t>
      </w:r>
    </w:p>
    <w:p w:rsidR="00923EB1" w:rsidRPr="00FD2AED" w:rsidRDefault="00923EB1" w:rsidP="00FD2AED">
      <w:pPr>
        <w:ind w:left="284" w:hanging="284"/>
        <w:jc w:val="both"/>
        <w:rPr>
          <w:bCs/>
        </w:rPr>
      </w:pPr>
    </w:p>
    <w:p w:rsidR="00923EB1" w:rsidRPr="00923EB1" w:rsidRDefault="00923EB1" w:rsidP="00923EB1">
      <w:pPr>
        <w:rPr>
          <w:sz w:val="20"/>
          <w:szCs w:val="20"/>
        </w:rPr>
      </w:pPr>
    </w:p>
    <w:p w:rsidR="00201E05" w:rsidRPr="00701501" w:rsidRDefault="00E07A9F" w:rsidP="00E20A83">
      <w:pPr>
        <w:jc w:val="both"/>
        <w:rPr>
          <w:i/>
          <w:sz w:val="20"/>
          <w:szCs w:val="20"/>
        </w:rPr>
      </w:pPr>
      <w:r w:rsidRPr="00701501">
        <w:rPr>
          <w:b/>
          <w:i/>
          <w:sz w:val="20"/>
          <w:szCs w:val="20"/>
        </w:rPr>
        <w:t xml:space="preserve">Maksimum A4 boyutunda </w:t>
      </w:r>
      <w:r w:rsidR="003E2E13" w:rsidRPr="00701501">
        <w:rPr>
          <w:b/>
          <w:i/>
          <w:sz w:val="20"/>
          <w:szCs w:val="20"/>
        </w:rPr>
        <w:t>iki</w:t>
      </w:r>
      <w:r w:rsidRPr="00701501">
        <w:rPr>
          <w:b/>
          <w:i/>
          <w:sz w:val="20"/>
          <w:szCs w:val="20"/>
        </w:rPr>
        <w:t xml:space="preserve"> kâğıttan oluşan (arkalı önlü hazırlanmış olabilir) formül kâğıdı kullanımı serbesttir. </w:t>
      </w:r>
      <w:r w:rsidRPr="00701501">
        <w:rPr>
          <w:b/>
          <w:bCs/>
          <w:i/>
          <w:iCs/>
          <w:sz w:val="20"/>
          <w:szCs w:val="20"/>
        </w:rPr>
        <w:t>Bunun dışında hiçbir notun kullanılmasına izin verilmeyecektir.</w:t>
      </w:r>
      <w:r w:rsidRPr="00701501">
        <w:rPr>
          <w:b/>
          <w:i/>
          <w:sz w:val="20"/>
          <w:szCs w:val="20"/>
        </w:rPr>
        <w:t xml:space="preserve"> Formül kâğıtları içeresinde komutların kullanımına yönelik açıklama niteliğinde sayısal ifade olabilir. Ancak soru çözümü bulunamaz. Formül kâğıtları cevap kâğıdı ile birlikte toplanacak, kurala uygun olmayanlar kopya niteliğinde sayılacaktır. </w:t>
      </w:r>
      <w:r w:rsidR="009630EF" w:rsidRPr="009630EF">
        <w:rPr>
          <w:b/>
          <w:i/>
          <w:sz w:val="20"/>
          <w:szCs w:val="20"/>
          <w:u w:val="single"/>
        </w:rPr>
        <w:t>Bölüm 9'un sonuna kadar öğretilen komutlar dışında komut kullanımı durumunda ilgili sorudan puan verilmeyecektir</w:t>
      </w:r>
      <w:r w:rsidR="009630EF">
        <w:rPr>
          <w:b/>
          <w:i/>
          <w:sz w:val="20"/>
          <w:szCs w:val="20"/>
        </w:rPr>
        <w:t xml:space="preserve">. </w:t>
      </w:r>
      <w:r w:rsidR="00765A95" w:rsidRPr="00701501">
        <w:rPr>
          <w:i/>
          <w:sz w:val="20"/>
          <w:szCs w:val="20"/>
        </w:rPr>
        <w:t xml:space="preserve">Sınav süresi </w:t>
      </w:r>
      <w:proofErr w:type="gramStart"/>
      <w:r w:rsidR="00765A95" w:rsidRPr="00701501">
        <w:rPr>
          <w:i/>
          <w:sz w:val="20"/>
          <w:szCs w:val="20"/>
        </w:rPr>
        <w:t>110  dakikadır</w:t>
      </w:r>
      <w:proofErr w:type="gramEnd"/>
      <w:r w:rsidR="00765A95" w:rsidRPr="00701501">
        <w:rPr>
          <w:i/>
          <w:sz w:val="20"/>
          <w:szCs w:val="20"/>
        </w:rPr>
        <w:t xml:space="preserve">.  Soru </w:t>
      </w:r>
      <w:proofErr w:type="gramStart"/>
      <w:r w:rsidR="00765A95" w:rsidRPr="00701501">
        <w:rPr>
          <w:i/>
          <w:sz w:val="20"/>
          <w:szCs w:val="20"/>
        </w:rPr>
        <w:t>kağıtları</w:t>
      </w:r>
      <w:proofErr w:type="gramEnd"/>
      <w:r w:rsidR="00765A95" w:rsidRPr="00701501">
        <w:rPr>
          <w:i/>
          <w:sz w:val="20"/>
          <w:szCs w:val="20"/>
        </w:rPr>
        <w:t xml:space="preserve"> öğrencide kalacaktır. </w:t>
      </w:r>
      <w:r w:rsidR="001D23FF" w:rsidRPr="00701501">
        <w:rPr>
          <w:i/>
          <w:sz w:val="20"/>
          <w:szCs w:val="20"/>
        </w:rPr>
        <w:t>Başarılar.</w:t>
      </w:r>
    </w:p>
    <w:p w:rsidR="003F603E" w:rsidRPr="00DB63D2" w:rsidRDefault="0038224D" w:rsidP="00E21CEE">
      <w:pPr>
        <w:autoSpaceDE w:val="0"/>
        <w:autoSpaceDN w:val="0"/>
        <w:adjustRightInd w:val="0"/>
        <w:ind w:left="360" w:hanging="360"/>
        <w:jc w:val="both"/>
        <w:rPr>
          <w:b/>
          <w:sz w:val="20"/>
          <w:szCs w:val="20"/>
        </w:rPr>
      </w:pPr>
      <w:r w:rsidRPr="00701501">
        <w:rPr>
          <w:sz w:val="20"/>
          <w:szCs w:val="20"/>
        </w:rPr>
        <w:t xml:space="preserve"> </w:t>
      </w:r>
      <w:r w:rsidR="00DF281E" w:rsidRPr="00701501">
        <w:rPr>
          <w:sz w:val="20"/>
          <w:szCs w:val="20"/>
        </w:rPr>
        <w:t xml:space="preserve">Cevaplar </w:t>
      </w:r>
      <w:proofErr w:type="spellStart"/>
      <w:r w:rsidR="00634513" w:rsidRPr="00701501">
        <w:rPr>
          <w:sz w:val="20"/>
          <w:szCs w:val="20"/>
        </w:rPr>
        <w:t>Obis</w:t>
      </w:r>
      <w:proofErr w:type="spellEnd"/>
      <w:r w:rsidR="00DF281E" w:rsidRPr="00701501">
        <w:rPr>
          <w:sz w:val="20"/>
          <w:szCs w:val="20"/>
        </w:rPr>
        <w:t xml:space="preserve"> si</w:t>
      </w:r>
      <w:r w:rsidR="00634513" w:rsidRPr="00701501">
        <w:rPr>
          <w:sz w:val="20"/>
          <w:szCs w:val="20"/>
        </w:rPr>
        <w:t>s</w:t>
      </w:r>
      <w:r w:rsidR="00DF281E" w:rsidRPr="00701501">
        <w:rPr>
          <w:sz w:val="20"/>
          <w:szCs w:val="20"/>
        </w:rPr>
        <w:t>tem</w:t>
      </w:r>
      <w:r w:rsidR="008B6C64" w:rsidRPr="00701501">
        <w:rPr>
          <w:sz w:val="20"/>
          <w:szCs w:val="20"/>
        </w:rPr>
        <w:t>in</w:t>
      </w:r>
      <w:r w:rsidR="00DF281E" w:rsidRPr="00701501">
        <w:rPr>
          <w:sz w:val="20"/>
          <w:szCs w:val="20"/>
        </w:rPr>
        <w:t>de ilan edilecektir.</w:t>
      </w:r>
      <w:r w:rsidR="008534A7" w:rsidRPr="00701501">
        <w:rPr>
          <w:sz w:val="20"/>
          <w:szCs w:val="20"/>
        </w:rPr>
        <w:t xml:space="preserve"> </w:t>
      </w:r>
      <w:r w:rsidR="008534A7" w:rsidRPr="00701501">
        <w:rPr>
          <w:b/>
          <w:sz w:val="20"/>
          <w:szCs w:val="20"/>
        </w:rPr>
        <w:t>Not baremi:</w:t>
      </w:r>
      <w:r w:rsidR="008534A7" w:rsidRPr="00701501">
        <w:rPr>
          <w:sz w:val="20"/>
          <w:szCs w:val="20"/>
        </w:rPr>
        <w:t xml:space="preserve"> </w:t>
      </w:r>
      <w:r w:rsidR="008534A7" w:rsidRPr="00DB63D2">
        <w:rPr>
          <w:b/>
          <w:sz w:val="20"/>
          <w:szCs w:val="20"/>
          <w:highlight w:val="yellow"/>
        </w:rPr>
        <w:t>1</w:t>
      </w:r>
      <w:proofErr w:type="gramStart"/>
      <w:r w:rsidR="008534A7" w:rsidRPr="00DB63D2">
        <w:rPr>
          <w:b/>
          <w:sz w:val="20"/>
          <w:szCs w:val="20"/>
          <w:highlight w:val="yellow"/>
        </w:rPr>
        <w:t>)</w:t>
      </w:r>
      <w:proofErr w:type="gramEnd"/>
      <w:r w:rsidR="00B3256D">
        <w:rPr>
          <w:b/>
          <w:sz w:val="20"/>
          <w:szCs w:val="20"/>
          <w:highlight w:val="yellow"/>
        </w:rPr>
        <w:t>25</w:t>
      </w:r>
      <w:r w:rsidR="00F87A09" w:rsidRPr="00DB63D2">
        <w:rPr>
          <w:b/>
          <w:sz w:val="20"/>
          <w:szCs w:val="20"/>
          <w:highlight w:val="yellow"/>
        </w:rPr>
        <w:t xml:space="preserve"> </w:t>
      </w:r>
      <w:r w:rsidR="009F506A" w:rsidRPr="00DB63D2">
        <w:rPr>
          <w:b/>
          <w:sz w:val="20"/>
          <w:szCs w:val="20"/>
          <w:highlight w:val="yellow"/>
        </w:rPr>
        <w:t>(P</w:t>
      </w:r>
      <w:r w:rsidR="00F87A09" w:rsidRPr="00DB63D2">
        <w:rPr>
          <w:b/>
          <w:sz w:val="20"/>
          <w:szCs w:val="20"/>
          <w:highlight w:val="yellow"/>
        </w:rPr>
        <w:t>Ç1)</w:t>
      </w:r>
      <w:r w:rsidR="004B6568" w:rsidRPr="00DB63D2">
        <w:rPr>
          <w:b/>
          <w:sz w:val="20"/>
          <w:szCs w:val="20"/>
          <w:highlight w:val="yellow"/>
        </w:rPr>
        <w:t xml:space="preserve"> </w:t>
      </w:r>
      <w:r w:rsidR="001D23FF" w:rsidRPr="00DB63D2">
        <w:rPr>
          <w:b/>
          <w:sz w:val="20"/>
          <w:szCs w:val="20"/>
          <w:highlight w:val="yellow"/>
        </w:rPr>
        <w:t xml:space="preserve">   </w:t>
      </w:r>
      <w:r w:rsidR="008534A7" w:rsidRPr="00DB63D2">
        <w:rPr>
          <w:b/>
          <w:sz w:val="20"/>
          <w:szCs w:val="20"/>
          <w:highlight w:val="yellow"/>
        </w:rPr>
        <w:t>2)</w:t>
      </w:r>
      <w:r w:rsidR="00B3256D">
        <w:rPr>
          <w:b/>
          <w:sz w:val="20"/>
          <w:szCs w:val="20"/>
          <w:highlight w:val="yellow"/>
        </w:rPr>
        <w:t xml:space="preserve">25 </w:t>
      </w:r>
      <w:r w:rsidR="009F506A" w:rsidRPr="00DB63D2">
        <w:rPr>
          <w:b/>
          <w:sz w:val="20"/>
          <w:szCs w:val="20"/>
          <w:highlight w:val="yellow"/>
        </w:rPr>
        <w:t>(P</w:t>
      </w:r>
      <w:r w:rsidR="00F87A09" w:rsidRPr="00DB63D2">
        <w:rPr>
          <w:b/>
          <w:sz w:val="20"/>
          <w:szCs w:val="20"/>
          <w:highlight w:val="yellow"/>
        </w:rPr>
        <w:t>Ç3)</w:t>
      </w:r>
      <w:r w:rsidR="008534A7" w:rsidRPr="00DB63D2">
        <w:rPr>
          <w:b/>
          <w:sz w:val="20"/>
          <w:szCs w:val="20"/>
          <w:highlight w:val="yellow"/>
        </w:rPr>
        <w:t xml:space="preserve"> </w:t>
      </w:r>
      <w:r w:rsidR="001D23FF" w:rsidRPr="00DB63D2">
        <w:rPr>
          <w:b/>
          <w:sz w:val="20"/>
          <w:szCs w:val="20"/>
          <w:highlight w:val="yellow"/>
        </w:rPr>
        <w:t xml:space="preserve">   </w:t>
      </w:r>
      <w:r w:rsidR="008534A7" w:rsidRPr="00DB63D2">
        <w:rPr>
          <w:b/>
          <w:sz w:val="20"/>
          <w:szCs w:val="20"/>
          <w:highlight w:val="yellow"/>
        </w:rPr>
        <w:t>3)</w:t>
      </w:r>
      <w:r w:rsidR="00B3256D">
        <w:rPr>
          <w:b/>
          <w:sz w:val="20"/>
          <w:szCs w:val="20"/>
          <w:highlight w:val="yellow"/>
        </w:rPr>
        <w:t xml:space="preserve">25 </w:t>
      </w:r>
      <w:r w:rsidR="009F506A" w:rsidRPr="00DB63D2">
        <w:rPr>
          <w:b/>
          <w:sz w:val="20"/>
          <w:szCs w:val="20"/>
          <w:highlight w:val="yellow"/>
        </w:rPr>
        <w:t>(P</w:t>
      </w:r>
      <w:r w:rsidR="00F87A09" w:rsidRPr="00DB63D2">
        <w:rPr>
          <w:b/>
          <w:sz w:val="20"/>
          <w:szCs w:val="20"/>
          <w:highlight w:val="yellow"/>
        </w:rPr>
        <w:t>Ç2)</w:t>
      </w:r>
      <w:r w:rsidR="001D23FF" w:rsidRPr="00DB63D2">
        <w:rPr>
          <w:b/>
          <w:sz w:val="20"/>
          <w:szCs w:val="20"/>
          <w:highlight w:val="yellow"/>
        </w:rPr>
        <w:t xml:space="preserve"> </w:t>
      </w:r>
      <w:r w:rsidR="00DA7031" w:rsidRPr="00DB63D2">
        <w:rPr>
          <w:b/>
          <w:sz w:val="20"/>
          <w:szCs w:val="20"/>
          <w:highlight w:val="yellow"/>
        </w:rPr>
        <w:t xml:space="preserve"> </w:t>
      </w:r>
      <w:r w:rsidR="001D23FF" w:rsidRPr="00DB63D2">
        <w:rPr>
          <w:b/>
          <w:sz w:val="20"/>
          <w:szCs w:val="20"/>
          <w:highlight w:val="yellow"/>
        </w:rPr>
        <w:t xml:space="preserve"> </w:t>
      </w:r>
      <w:r w:rsidR="008534A7" w:rsidRPr="00DB63D2">
        <w:rPr>
          <w:b/>
          <w:sz w:val="20"/>
          <w:szCs w:val="20"/>
          <w:highlight w:val="yellow"/>
        </w:rPr>
        <w:t xml:space="preserve"> 4)</w:t>
      </w:r>
      <w:r w:rsidR="00B3256D">
        <w:rPr>
          <w:b/>
          <w:sz w:val="20"/>
          <w:szCs w:val="20"/>
          <w:highlight w:val="yellow"/>
        </w:rPr>
        <w:t xml:space="preserve">25 </w:t>
      </w:r>
      <w:bookmarkStart w:id="0" w:name="_GoBack"/>
      <w:bookmarkEnd w:id="0"/>
      <w:r w:rsidR="009F506A" w:rsidRPr="00DB63D2">
        <w:rPr>
          <w:b/>
          <w:sz w:val="20"/>
          <w:szCs w:val="20"/>
          <w:highlight w:val="yellow"/>
        </w:rPr>
        <w:t>(P</w:t>
      </w:r>
      <w:r w:rsidR="00F87A09" w:rsidRPr="00DB63D2">
        <w:rPr>
          <w:b/>
          <w:sz w:val="20"/>
          <w:szCs w:val="20"/>
          <w:highlight w:val="yellow"/>
        </w:rPr>
        <w:t>Ç1)</w:t>
      </w:r>
      <w:r w:rsidR="001D23FF" w:rsidRPr="00DB63D2">
        <w:rPr>
          <w:b/>
          <w:sz w:val="20"/>
          <w:szCs w:val="20"/>
        </w:rPr>
        <w:t xml:space="preserve"> </w:t>
      </w:r>
      <w:r w:rsidR="008534A7" w:rsidRPr="00DB63D2">
        <w:rPr>
          <w:b/>
          <w:sz w:val="20"/>
          <w:szCs w:val="20"/>
        </w:rPr>
        <w:t xml:space="preserve">  </w:t>
      </w:r>
    </w:p>
    <w:p w:rsidR="00C94ED5" w:rsidRPr="00DB63D2" w:rsidRDefault="00C94ED5" w:rsidP="00E21CEE">
      <w:pPr>
        <w:autoSpaceDE w:val="0"/>
        <w:autoSpaceDN w:val="0"/>
        <w:adjustRightInd w:val="0"/>
        <w:ind w:left="360" w:hanging="360"/>
        <w:jc w:val="both"/>
        <w:rPr>
          <w:b/>
          <w:sz w:val="20"/>
          <w:szCs w:val="20"/>
        </w:rPr>
      </w:pPr>
    </w:p>
    <w:p w:rsidR="00FD2AED" w:rsidRDefault="00FD2AED" w:rsidP="003A49C4">
      <w:pPr>
        <w:autoSpaceDE w:val="0"/>
        <w:autoSpaceDN w:val="0"/>
        <w:adjustRightInd w:val="0"/>
        <w:ind w:left="360" w:hanging="360"/>
        <w:jc w:val="right"/>
        <w:rPr>
          <w:b/>
          <w:sz w:val="20"/>
          <w:szCs w:val="20"/>
        </w:rPr>
      </w:pPr>
    </w:p>
    <w:p w:rsidR="008307B3" w:rsidRDefault="003A49C4" w:rsidP="003A49C4">
      <w:pPr>
        <w:autoSpaceDE w:val="0"/>
        <w:autoSpaceDN w:val="0"/>
        <w:adjustRightInd w:val="0"/>
        <w:ind w:left="360" w:hanging="360"/>
        <w:jc w:val="right"/>
        <w:rPr>
          <w:b/>
          <w:sz w:val="20"/>
          <w:szCs w:val="20"/>
        </w:rPr>
      </w:pPr>
      <w:r>
        <w:rPr>
          <w:b/>
          <w:sz w:val="20"/>
          <w:szCs w:val="20"/>
        </w:rPr>
        <w:t>BAŞARILAR</w:t>
      </w:r>
    </w:p>
    <w:p w:rsidR="003A49C4" w:rsidRDefault="003A49C4" w:rsidP="00AC424C">
      <w:pPr>
        <w:autoSpaceDE w:val="0"/>
        <w:autoSpaceDN w:val="0"/>
        <w:adjustRightInd w:val="0"/>
        <w:ind w:left="360" w:hanging="360"/>
        <w:jc w:val="center"/>
        <w:rPr>
          <w:b/>
          <w:sz w:val="20"/>
          <w:szCs w:val="20"/>
        </w:rPr>
      </w:pPr>
    </w:p>
    <w:p w:rsidR="00747746" w:rsidRPr="003A49C4" w:rsidRDefault="00AC424C" w:rsidP="00AC424C">
      <w:pPr>
        <w:autoSpaceDE w:val="0"/>
        <w:autoSpaceDN w:val="0"/>
        <w:adjustRightInd w:val="0"/>
        <w:ind w:left="360" w:hanging="360"/>
        <w:jc w:val="center"/>
        <w:rPr>
          <w:b/>
        </w:rPr>
      </w:pPr>
      <w:r w:rsidRPr="003A49C4">
        <w:rPr>
          <w:b/>
        </w:rPr>
        <w:lastRenderedPageBreak/>
        <w:t>ÇÖZÜMLER</w:t>
      </w:r>
    </w:p>
    <w:p w:rsidR="00BD500F" w:rsidRPr="00D16AD4" w:rsidRDefault="00C94ED5" w:rsidP="00BD500F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b/>
        </w:rPr>
        <w:t>1</w:t>
      </w:r>
      <w:r w:rsidR="005C07C8" w:rsidRPr="00D16AD4">
        <w:rPr>
          <w:b/>
        </w:rPr>
        <w:t>)</w:t>
      </w:r>
      <w:r w:rsidR="00BC414F" w:rsidRPr="00D16AD4">
        <w:rPr>
          <w:b/>
        </w:rPr>
        <w:t>a)</w:t>
      </w:r>
      <w:r w:rsidR="009207DC" w:rsidRPr="00D16AD4">
        <w:rPr>
          <w:b/>
        </w:rPr>
        <w:t xml:space="preserve"> </w:t>
      </w:r>
      <w:r w:rsidRPr="00D16AD4">
        <w:rPr>
          <w:b/>
        </w:rPr>
        <w:t xml:space="preserve"> </w:t>
      </w:r>
      <w:proofErr w:type="spellStart"/>
      <w:r w:rsidR="00BD500F" w:rsidRPr="00D16AD4">
        <w:rPr>
          <w:rFonts w:ascii="Courier New" w:hAnsi="Courier New" w:cs="Courier New"/>
          <w:color w:val="000000"/>
        </w:rPr>
        <w:t>clear</w:t>
      </w:r>
      <w:proofErr w:type="spellEnd"/>
      <w:r w:rsidR="00BD500F" w:rsidRPr="00D16AD4">
        <w:rPr>
          <w:rFonts w:ascii="Courier New" w:hAnsi="Courier New" w:cs="Courier New"/>
          <w:color w:val="000000"/>
        </w:rPr>
        <w:t xml:space="preserve"> </w:t>
      </w:r>
      <w:proofErr w:type="spellStart"/>
      <w:r w:rsidR="00BD500F" w:rsidRPr="00D16AD4">
        <w:rPr>
          <w:rFonts w:ascii="Courier New" w:hAnsi="Courier New" w:cs="Courier New"/>
          <w:color w:val="A020F0"/>
        </w:rPr>
        <w:t>all</w:t>
      </w:r>
      <w:proofErr w:type="spellEnd"/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</w:t>
      </w:r>
      <w:proofErr w:type="gramStart"/>
      <w:r w:rsidR="00BD500F" w:rsidRPr="00D16AD4">
        <w:rPr>
          <w:rFonts w:ascii="Courier New" w:hAnsi="Courier New" w:cs="Courier New"/>
          <w:color w:val="000000"/>
        </w:rPr>
        <w:t>t</w:t>
      </w:r>
      <w:proofErr w:type="gramEnd"/>
      <w:r w:rsidR="00BD500F" w:rsidRPr="00D16AD4">
        <w:rPr>
          <w:rFonts w:ascii="Courier New" w:hAnsi="Courier New" w:cs="Courier New"/>
          <w:color w:val="000000"/>
        </w:rPr>
        <w:t>=0:0.001:5;</w:t>
      </w:r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</w:t>
      </w:r>
      <w:proofErr w:type="gramStart"/>
      <w:r w:rsidR="00BD500F" w:rsidRPr="00D16AD4">
        <w:rPr>
          <w:rFonts w:ascii="Courier New" w:hAnsi="Courier New" w:cs="Courier New"/>
          <w:color w:val="000000"/>
        </w:rPr>
        <w:t>y</w:t>
      </w:r>
      <w:proofErr w:type="gramEnd"/>
      <w:r w:rsidR="00BD500F" w:rsidRPr="00D16AD4">
        <w:rPr>
          <w:rFonts w:ascii="Courier New" w:hAnsi="Courier New" w:cs="Courier New"/>
          <w:color w:val="000000"/>
        </w:rPr>
        <w:t>=-0.6125*t.^3+5.175*t.^2-12.24*t+12.67;</w:t>
      </w:r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</w:t>
      </w:r>
      <w:proofErr w:type="gramStart"/>
      <w:r w:rsidR="00BD500F" w:rsidRPr="00D16AD4">
        <w:rPr>
          <w:rFonts w:ascii="Courier New" w:hAnsi="Courier New" w:cs="Courier New"/>
          <w:color w:val="000000"/>
        </w:rPr>
        <w:t>g</w:t>
      </w:r>
      <w:proofErr w:type="gramEnd"/>
      <w:r w:rsidR="00BD500F" w:rsidRPr="00D16AD4">
        <w:rPr>
          <w:rFonts w:ascii="Courier New" w:hAnsi="Courier New" w:cs="Courier New"/>
          <w:color w:val="000000"/>
        </w:rPr>
        <w:t>=- 0.6125*t.^3 + 1.5*t.^2 + 1.11*t + 70.95;</w:t>
      </w:r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</w:t>
      </w:r>
      <w:proofErr w:type="gramStart"/>
      <w:r w:rsidR="00BD500F" w:rsidRPr="00D16AD4">
        <w:rPr>
          <w:rFonts w:ascii="Courier New" w:hAnsi="Courier New" w:cs="Courier New"/>
          <w:color w:val="000000"/>
        </w:rPr>
        <w:t>fark</w:t>
      </w:r>
      <w:proofErr w:type="gramEnd"/>
      <w:r w:rsidR="00BD500F" w:rsidRPr="00D16AD4">
        <w:rPr>
          <w:rFonts w:ascii="Courier New" w:hAnsi="Courier New" w:cs="Courier New"/>
          <w:color w:val="000000"/>
        </w:rPr>
        <w:t>=</w:t>
      </w:r>
      <w:proofErr w:type="spellStart"/>
      <w:r w:rsidR="00BD500F" w:rsidRPr="00D16AD4">
        <w:rPr>
          <w:rFonts w:ascii="Courier New" w:hAnsi="Courier New" w:cs="Courier New"/>
          <w:color w:val="000000"/>
        </w:rPr>
        <w:t>zeros</w:t>
      </w:r>
      <w:proofErr w:type="spellEnd"/>
      <w:r w:rsidR="00BD500F" w:rsidRPr="00D16AD4">
        <w:rPr>
          <w:rFonts w:ascii="Courier New" w:hAnsi="Courier New" w:cs="Courier New"/>
          <w:color w:val="000000"/>
        </w:rPr>
        <w:t>(1,length(y));</w:t>
      </w:r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</w:t>
      </w:r>
      <w:proofErr w:type="spellStart"/>
      <w:r w:rsidR="00BD500F" w:rsidRPr="00D16AD4">
        <w:rPr>
          <w:rFonts w:ascii="Courier New" w:hAnsi="Courier New" w:cs="Courier New"/>
          <w:color w:val="000000"/>
        </w:rPr>
        <w:t>plot</w:t>
      </w:r>
      <w:proofErr w:type="spellEnd"/>
      <w:r w:rsidR="00BD500F" w:rsidRPr="00D16AD4">
        <w:rPr>
          <w:rFonts w:ascii="Courier New" w:hAnsi="Courier New" w:cs="Courier New"/>
          <w:color w:val="000000"/>
        </w:rPr>
        <w:t>(</w:t>
      </w:r>
      <w:proofErr w:type="spellStart"/>
      <w:r w:rsidR="00BD500F" w:rsidRPr="00D16AD4">
        <w:rPr>
          <w:rFonts w:ascii="Courier New" w:hAnsi="Courier New" w:cs="Courier New"/>
          <w:color w:val="000000"/>
        </w:rPr>
        <w:t>t,y,</w:t>
      </w:r>
      <w:r w:rsidR="00BD500F" w:rsidRPr="00D16AD4">
        <w:rPr>
          <w:rFonts w:ascii="Courier New" w:hAnsi="Courier New" w:cs="Courier New"/>
          <w:color w:val="A020F0"/>
        </w:rPr>
        <w:t>'k.'</w:t>
      </w:r>
      <w:r w:rsidR="00BD500F" w:rsidRPr="00D16AD4">
        <w:rPr>
          <w:rFonts w:ascii="Courier New" w:hAnsi="Courier New" w:cs="Courier New"/>
          <w:color w:val="000000"/>
        </w:rPr>
        <w:t>,t,g,</w:t>
      </w:r>
      <w:r w:rsidR="00BD500F" w:rsidRPr="00D16AD4">
        <w:rPr>
          <w:rFonts w:ascii="Courier New" w:hAnsi="Courier New" w:cs="Courier New"/>
          <w:color w:val="A020F0"/>
        </w:rPr>
        <w:t>'k</w:t>
      </w:r>
      <w:proofErr w:type="spellEnd"/>
      <w:r w:rsidR="00BD500F" w:rsidRPr="00D16AD4">
        <w:rPr>
          <w:rFonts w:ascii="Courier New" w:hAnsi="Courier New" w:cs="Courier New"/>
          <w:color w:val="A020F0"/>
        </w:rPr>
        <w:t>-'</w:t>
      </w:r>
      <w:r w:rsidR="00BD500F" w:rsidRPr="00D16AD4">
        <w:rPr>
          <w:rFonts w:ascii="Courier New" w:hAnsi="Courier New" w:cs="Courier New"/>
          <w:color w:val="000000"/>
        </w:rPr>
        <w:t>)</w:t>
      </w:r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FF"/>
        </w:rPr>
        <w:t xml:space="preserve">  </w:t>
      </w:r>
      <w:proofErr w:type="spellStart"/>
      <w:r w:rsidR="00BD500F" w:rsidRPr="00D16AD4">
        <w:rPr>
          <w:rFonts w:ascii="Courier New" w:hAnsi="Courier New" w:cs="Courier New"/>
          <w:color w:val="0000FF"/>
        </w:rPr>
        <w:t>for</w:t>
      </w:r>
      <w:proofErr w:type="spellEnd"/>
      <w:r w:rsidR="00BD500F" w:rsidRPr="00D16AD4">
        <w:rPr>
          <w:rFonts w:ascii="Courier New" w:hAnsi="Courier New" w:cs="Courier New"/>
          <w:color w:val="000000"/>
        </w:rPr>
        <w:t xml:space="preserve"> k=1:length(t)</w:t>
      </w:r>
    </w:p>
    <w:p w:rsidR="00BD500F" w:rsidRPr="00D16AD4" w:rsidRDefault="00BD500F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  </w:t>
      </w:r>
      <w:proofErr w:type="gramStart"/>
      <w:r w:rsidRPr="00D16AD4">
        <w:rPr>
          <w:rFonts w:ascii="Courier New" w:hAnsi="Courier New" w:cs="Courier New"/>
          <w:color w:val="000000"/>
        </w:rPr>
        <w:t>fark</w:t>
      </w:r>
      <w:proofErr w:type="gramEnd"/>
      <w:r w:rsidRPr="00D16AD4">
        <w:rPr>
          <w:rFonts w:ascii="Courier New" w:hAnsi="Courier New" w:cs="Courier New"/>
          <w:color w:val="000000"/>
        </w:rPr>
        <w:t>(k)=</w:t>
      </w:r>
      <w:proofErr w:type="spellStart"/>
      <w:r w:rsidRPr="00D16AD4">
        <w:rPr>
          <w:rFonts w:ascii="Courier New" w:hAnsi="Courier New" w:cs="Courier New"/>
          <w:color w:val="000000"/>
        </w:rPr>
        <w:t>abs</w:t>
      </w:r>
      <w:proofErr w:type="spellEnd"/>
      <w:r w:rsidRPr="00D16AD4">
        <w:rPr>
          <w:rFonts w:ascii="Courier New" w:hAnsi="Courier New" w:cs="Courier New"/>
          <w:color w:val="000000"/>
        </w:rPr>
        <w:t>(y(k)-g(k));</w:t>
      </w:r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FF"/>
        </w:rPr>
        <w:t xml:space="preserve">  </w:t>
      </w:r>
      <w:proofErr w:type="spellStart"/>
      <w:r w:rsidR="00BD500F" w:rsidRPr="00D16AD4">
        <w:rPr>
          <w:rFonts w:ascii="Courier New" w:hAnsi="Courier New" w:cs="Courier New"/>
          <w:color w:val="0000FF"/>
        </w:rPr>
        <w:t>end</w:t>
      </w:r>
      <w:proofErr w:type="spellEnd"/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</w:t>
      </w:r>
      <w:r w:rsidR="00BD500F" w:rsidRPr="00D16AD4">
        <w:rPr>
          <w:rFonts w:ascii="Courier New" w:hAnsi="Courier New" w:cs="Courier New"/>
          <w:color w:val="000000"/>
        </w:rPr>
        <w:t>[</w:t>
      </w:r>
      <w:proofErr w:type="spellStart"/>
      <w:r w:rsidR="00BD500F" w:rsidRPr="00D16AD4">
        <w:rPr>
          <w:rFonts w:ascii="Courier New" w:hAnsi="Courier New" w:cs="Courier New"/>
          <w:color w:val="000000"/>
        </w:rPr>
        <w:t>enyakinmesafe</w:t>
      </w:r>
      <w:proofErr w:type="spellEnd"/>
      <w:r w:rsidR="00BD500F" w:rsidRPr="00D16AD4">
        <w:rPr>
          <w:rFonts w:ascii="Courier New" w:hAnsi="Courier New" w:cs="Courier New"/>
          <w:color w:val="000000"/>
        </w:rPr>
        <w:t xml:space="preserve"> konum]=</w:t>
      </w:r>
      <w:proofErr w:type="spellStart"/>
      <w:r w:rsidR="00BD500F" w:rsidRPr="00D16AD4">
        <w:rPr>
          <w:rFonts w:ascii="Courier New" w:hAnsi="Courier New" w:cs="Courier New"/>
          <w:color w:val="000000"/>
        </w:rPr>
        <w:t>min</w:t>
      </w:r>
      <w:proofErr w:type="spellEnd"/>
      <w:r w:rsidR="00BD500F" w:rsidRPr="00D16AD4">
        <w:rPr>
          <w:rFonts w:ascii="Courier New" w:hAnsi="Courier New" w:cs="Courier New"/>
          <w:color w:val="000000"/>
        </w:rPr>
        <w:t>(fark);</w:t>
      </w:r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</w:t>
      </w:r>
      <w:proofErr w:type="spellStart"/>
      <w:r w:rsidR="00BD500F" w:rsidRPr="00D16AD4">
        <w:rPr>
          <w:rFonts w:ascii="Courier New" w:hAnsi="Courier New" w:cs="Courier New"/>
          <w:color w:val="000000"/>
        </w:rPr>
        <w:t>disp</w:t>
      </w:r>
      <w:proofErr w:type="spellEnd"/>
      <w:r w:rsidR="00BD500F" w:rsidRPr="00D16AD4">
        <w:rPr>
          <w:rFonts w:ascii="Courier New" w:hAnsi="Courier New" w:cs="Courier New"/>
          <w:color w:val="000000"/>
        </w:rPr>
        <w:t>(</w:t>
      </w:r>
      <w:r w:rsidR="00BD500F" w:rsidRPr="00D16AD4">
        <w:rPr>
          <w:rFonts w:ascii="Courier New" w:hAnsi="Courier New" w:cs="Courier New"/>
          <w:color w:val="A020F0"/>
        </w:rPr>
        <w:t>'en yakın mesafe'</w:t>
      </w:r>
      <w:r w:rsidR="00BD500F" w:rsidRPr="00D16AD4">
        <w:rPr>
          <w:rFonts w:ascii="Courier New" w:hAnsi="Courier New" w:cs="Courier New"/>
          <w:color w:val="000000"/>
        </w:rPr>
        <w:t>),</w:t>
      </w:r>
      <w:proofErr w:type="spellStart"/>
      <w:r w:rsidR="00BD500F" w:rsidRPr="00D16AD4">
        <w:rPr>
          <w:rFonts w:ascii="Courier New" w:hAnsi="Courier New" w:cs="Courier New"/>
          <w:color w:val="000000"/>
        </w:rPr>
        <w:t>enyakinmesafe</w:t>
      </w:r>
      <w:proofErr w:type="spellEnd"/>
    </w:p>
    <w:p w:rsidR="00BD500F" w:rsidRPr="00D16AD4" w:rsidRDefault="009207DC" w:rsidP="00BD500F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</w:t>
      </w:r>
      <w:proofErr w:type="spellStart"/>
      <w:r w:rsidR="00BD500F" w:rsidRPr="00D16AD4">
        <w:rPr>
          <w:rFonts w:ascii="Courier New" w:hAnsi="Courier New" w:cs="Courier New"/>
          <w:color w:val="000000"/>
        </w:rPr>
        <w:t>disp</w:t>
      </w:r>
      <w:proofErr w:type="spellEnd"/>
      <w:r w:rsidR="00BD500F" w:rsidRPr="00D16AD4">
        <w:rPr>
          <w:rFonts w:ascii="Courier New" w:hAnsi="Courier New" w:cs="Courier New"/>
          <w:color w:val="000000"/>
        </w:rPr>
        <w:t>(</w:t>
      </w:r>
      <w:r w:rsidR="00BD500F" w:rsidRPr="00D16AD4">
        <w:rPr>
          <w:rFonts w:ascii="Courier New" w:hAnsi="Courier New" w:cs="Courier New"/>
          <w:color w:val="A020F0"/>
        </w:rPr>
        <w:t>'en yakın t anı'</w:t>
      </w:r>
      <w:r w:rsidR="00BD500F" w:rsidRPr="00D16AD4">
        <w:rPr>
          <w:rFonts w:ascii="Courier New" w:hAnsi="Courier New" w:cs="Courier New"/>
          <w:color w:val="000000"/>
        </w:rPr>
        <w:t>), t(konum)</w:t>
      </w:r>
    </w:p>
    <w:p w:rsidR="00BC414F" w:rsidRPr="00D16AD4" w:rsidRDefault="00BC414F" w:rsidP="00BC414F">
      <w:pPr>
        <w:autoSpaceDE w:val="0"/>
        <w:autoSpaceDN w:val="0"/>
        <w:adjustRightInd w:val="0"/>
        <w:rPr>
          <w:rFonts w:ascii="Courier New" w:hAnsi="Courier New" w:cs="Courier New"/>
          <w:color w:val="A020F0"/>
        </w:rPr>
      </w:pPr>
      <w:r w:rsidRPr="00D16AD4">
        <w:rPr>
          <w:b/>
          <w:color w:val="000000"/>
        </w:rPr>
        <w:t>b)</w:t>
      </w:r>
      <w:r w:rsidRPr="00D16AD4">
        <w:rPr>
          <w:rFonts w:ascii="Courier New" w:hAnsi="Courier New" w:cs="Courier New"/>
          <w:color w:val="000000"/>
        </w:rPr>
        <w:t xml:space="preserve"> S=</w:t>
      </w:r>
      <w:proofErr w:type="spellStart"/>
      <w:r w:rsidRPr="00D16AD4">
        <w:rPr>
          <w:rFonts w:ascii="Courier New" w:hAnsi="Courier New" w:cs="Courier New"/>
          <w:color w:val="000000"/>
        </w:rPr>
        <w:t>fsolve</w:t>
      </w:r>
      <w:proofErr w:type="spellEnd"/>
      <w:r w:rsidRPr="00D16AD4">
        <w:rPr>
          <w:rFonts w:ascii="Courier New" w:hAnsi="Courier New" w:cs="Courier New"/>
          <w:color w:val="000000"/>
        </w:rPr>
        <w:t>(</w:t>
      </w:r>
      <w:r w:rsidRPr="00D16AD4">
        <w:rPr>
          <w:rFonts w:ascii="Courier New" w:hAnsi="Courier New" w:cs="Courier New"/>
          <w:color w:val="A020F0"/>
        </w:rPr>
        <w:t xml:space="preserve">'-0.6125*x^3+5.175*x^2-12.24*x+12.67-(-0.6125*x^3 + 1.5*x^2 + 1.11*x + </w:t>
      </w:r>
    </w:p>
    <w:p w:rsidR="00BC414F" w:rsidRPr="00D16AD4" w:rsidRDefault="00BC414F" w:rsidP="00BC414F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A020F0"/>
        </w:rPr>
        <w:t xml:space="preserve">           70.95)'</w:t>
      </w:r>
      <w:r w:rsidRPr="00D16AD4">
        <w:rPr>
          <w:rFonts w:ascii="Courier New" w:hAnsi="Courier New" w:cs="Courier New"/>
          <w:color w:val="000000"/>
        </w:rPr>
        <w:t>,5);</w:t>
      </w:r>
    </w:p>
    <w:p w:rsidR="00BC414F" w:rsidRPr="00D16AD4" w:rsidRDefault="00BC414F" w:rsidP="00BC414F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 </w:t>
      </w:r>
      <w:proofErr w:type="spellStart"/>
      <w:r w:rsidRPr="00D16AD4">
        <w:rPr>
          <w:rFonts w:ascii="Courier New" w:hAnsi="Courier New" w:cs="Courier New"/>
          <w:color w:val="000000"/>
        </w:rPr>
        <w:t>disp</w:t>
      </w:r>
      <w:proofErr w:type="spellEnd"/>
      <w:r w:rsidRPr="00D16AD4">
        <w:rPr>
          <w:rFonts w:ascii="Courier New" w:hAnsi="Courier New" w:cs="Courier New"/>
          <w:color w:val="000000"/>
        </w:rPr>
        <w:t>(</w:t>
      </w:r>
      <w:r w:rsidRPr="00D16AD4">
        <w:rPr>
          <w:rFonts w:ascii="Courier New" w:hAnsi="Courier New" w:cs="Courier New"/>
          <w:color w:val="A020F0"/>
        </w:rPr>
        <w:t>'t&gt;5 için ilk kesişme anı'</w:t>
      </w:r>
      <w:r w:rsidRPr="00D16AD4">
        <w:rPr>
          <w:rFonts w:ascii="Courier New" w:hAnsi="Courier New" w:cs="Courier New"/>
          <w:color w:val="000000"/>
        </w:rPr>
        <w:t>),</w:t>
      </w:r>
      <w:proofErr w:type="spellStart"/>
      <w:r w:rsidRPr="00D16AD4">
        <w:rPr>
          <w:rFonts w:ascii="Courier New" w:hAnsi="Courier New" w:cs="Courier New"/>
          <w:color w:val="000000"/>
        </w:rPr>
        <w:t>disp</w:t>
      </w:r>
      <w:proofErr w:type="spellEnd"/>
      <w:r w:rsidRPr="00D16AD4">
        <w:rPr>
          <w:rFonts w:ascii="Courier New" w:hAnsi="Courier New" w:cs="Courier New"/>
          <w:color w:val="000000"/>
        </w:rPr>
        <w:t>(S)</w:t>
      </w:r>
    </w:p>
    <w:p w:rsidR="00BC414F" w:rsidRPr="00D16AD4" w:rsidRDefault="00BC414F" w:rsidP="00BC414F">
      <w:pPr>
        <w:autoSpaceDE w:val="0"/>
        <w:autoSpaceDN w:val="0"/>
        <w:adjustRightInd w:val="0"/>
        <w:rPr>
          <w:rFonts w:ascii="Courier New" w:hAnsi="Courier New" w:cs="Courier New"/>
          <w:color w:val="000000"/>
        </w:rPr>
      </w:pPr>
      <w:r w:rsidRPr="00D16AD4">
        <w:rPr>
          <w:rFonts w:ascii="Courier New" w:hAnsi="Courier New" w:cs="Courier New"/>
          <w:color w:val="000000"/>
        </w:rPr>
        <w:t xml:space="preserve">   </w:t>
      </w:r>
      <w:proofErr w:type="spellStart"/>
      <w:r w:rsidRPr="00D16AD4">
        <w:rPr>
          <w:rFonts w:ascii="Courier New" w:hAnsi="Courier New" w:cs="Courier New"/>
          <w:color w:val="000000"/>
        </w:rPr>
        <w:t>disp</w:t>
      </w:r>
      <w:proofErr w:type="spellEnd"/>
      <w:r w:rsidRPr="00D16AD4">
        <w:rPr>
          <w:rFonts w:ascii="Courier New" w:hAnsi="Courier New" w:cs="Courier New"/>
          <w:color w:val="000000"/>
        </w:rPr>
        <w:t>(</w:t>
      </w:r>
      <w:r w:rsidRPr="00D16AD4">
        <w:rPr>
          <w:rFonts w:ascii="Courier New" w:hAnsi="Courier New" w:cs="Courier New"/>
          <w:color w:val="A020F0"/>
        </w:rPr>
        <w:t>'t&gt;5 için ilk kesişme anındaki fonksiyon değeri'</w:t>
      </w:r>
      <w:r w:rsidRPr="00D16AD4">
        <w:rPr>
          <w:rFonts w:ascii="Courier New" w:hAnsi="Courier New" w:cs="Courier New"/>
          <w:color w:val="000000"/>
        </w:rPr>
        <w:t>),</w:t>
      </w:r>
    </w:p>
    <w:p w:rsidR="00BC414F" w:rsidRPr="00D16AD4" w:rsidRDefault="00BC414F" w:rsidP="00BC414F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  <w:color w:val="000000"/>
        </w:rPr>
        <w:t xml:space="preserve">   </w:t>
      </w:r>
      <w:proofErr w:type="spellStart"/>
      <w:r w:rsidRPr="00D16AD4">
        <w:rPr>
          <w:rFonts w:ascii="Courier New" w:hAnsi="Courier New" w:cs="Courier New"/>
          <w:color w:val="000000"/>
        </w:rPr>
        <w:t>fonkdeger</w:t>
      </w:r>
      <w:proofErr w:type="spellEnd"/>
      <w:r w:rsidRPr="00D16AD4">
        <w:rPr>
          <w:rFonts w:ascii="Courier New" w:hAnsi="Courier New" w:cs="Courier New"/>
          <w:color w:val="000000"/>
        </w:rPr>
        <w:t>=</w:t>
      </w:r>
      <w:proofErr w:type="spellStart"/>
      <w:r w:rsidRPr="00D16AD4">
        <w:rPr>
          <w:rFonts w:ascii="Courier New" w:hAnsi="Courier New" w:cs="Courier New"/>
          <w:color w:val="000000"/>
        </w:rPr>
        <w:t>eval</w:t>
      </w:r>
      <w:proofErr w:type="spellEnd"/>
      <w:r w:rsidRPr="00D16AD4">
        <w:rPr>
          <w:rFonts w:ascii="Courier New" w:hAnsi="Courier New" w:cs="Courier New"/>
          <w:color w:val="000000"/>
        </w:rPr>
        <w:t>(</w:t>
      </w:r>
      <w:r w:rsidRPr="00D16AD4">
        <w:rPr>
          <w:rFonts w:ascii="Courier New" w:hAnsi="Courier New" w:cs="Courier New"/>
          <w:color w:val="A020F0"/>
        </w:rPr>
        <w:t>'-0.6125*x^3+5.175*x^2-12.24*x+12.67'</w:t>
      </w:r>
      <w:r w:rsidRPr="00D16AD4">
        <w:rPr>
          <w:rFonts w:ascii="Courier New" w:hAnsi="Courier New" w:cs="Courier New"/>
          <w:color w:val="000000"/>
        </w:rPr>
        <w:t>,</w:t>
      </w:r>
      <w:r w:rsidRPr="00D16AD4">
        <w:rPr>
          <w:rFonts w:ascii="Courier New" w:hAnsi="Courier New" w:cs="Courier New"/>
          <w:color w:val="A020F0"/>
        </w:rPr>
        <w:t>'S'</w:t>
      </w:r>
      <w:r w:rsidRPr="00D16AD4">
        <w:rPr>
          <w:rFonts w:ascii="Courier New" w:hAnsi="Courier New" w:cs="Courier New"/>
          <w:color w:val="000000"/>
        </w:rPr>
        <w:t>)</w:t>
      </w:r>
    </w:p>
    <w:p w:rsidR="00C94ED5" w:rsidRPr="00D16AD4" w:rsidRDefault="00C94ED5" w:rsidP="005C07C8">
      <w:pPr>
        <w:autoSpaceDE w:val="0"/>
        <w:autoSpaceDN w:val="0"/>
        <w:adjustRightInd w:val="0"/>
        <w:rPr>
          <w:b/>
        </w:rPr>
      </w:pPr>
    </w:p>
    <w:p w:rsidR="006A6764" w:rsidRPr="00D16AD4" w:rsidRDefault="005C07C8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b/>
        </w:rPr>
        <w:t>2)</w:t>
      </w:r>
      <w:r w:rsidR="006A6764" w:rsidRPr="00D16AD4">
        <w:rPr>
          <w:b/>
        </w:rPr>
        <w:t xml:space="preserve">    </w:t>
      </w:r>
      <w:proofErr w:type="spellStart"/>
      <w:r w:rsidR="006A6764" w:rsidRPr="00D16AD4">
        <w:rPr>
          <w:rFonts w:ascii="Courier New" w:hAnsi="Courier New" w:cs="Courier New"/>
        </w:rPr>
        <w:t>clear</w:t>
      </w:r>
      <w:proofErr w:type="spellEnd"/>
      <w:r w:rsidR="006A6764" w:rsidRPr="00D16AD4">
        <w:rPr>
          <w:rFonts w:ascii="Courier New" w:hAnsi="Courier New" w:cs="Courier New"/>
        </w:rPr>
        <w:t xml:space="preserve"> </w:t>
      </w:r>
      <w:proofErr w:type="spellStart"/>
      <w:r w:rsidR="006A6764" w:rsidRPr="00D16AD4">
        <w:rPr>
          <w:rFonts w:ascii="Courier New" w:hAnsi="Courier New" w:cs="Courier New"/>
        </w:rPr>
        <w:t>all</w:t>
      </w:r>
      <w:proofErr w:type="spellEnd"/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V=250*exp(-1j*pi/6);Z1=1*exp(1j*pi/2);Z2=2*exp(1j*pi/5);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Z3=2*exp(-1j*pi/3);Z4=1*exp(1j*pi/4);Z5=2*exp(-1j*pi/3);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Ztop1=Z3+Z5; Ztop2=Ztop1*Z4/(Ztop1+Z4);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Ztop</w:t>
      </w:r>
      <w:proofErr w:type="spellEnd"/>
      <w:r w:rsidRPr="00D16AD4">
        <w:rPr>
          <w:rFonts w:ascii="Courier New" w:hAnsi="Courier New" w:cs="Courier New"/>
        </w:rPr>
        <w:t>=Ztop2+Z1+Z2;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Ik</w:t>
      </w:r>
      <w:proofErr w:type="spellEnd"/>
      <w:r w:rsidRPr="00D16AD4">
        <w:rPr>
          <w:rFonts w:ascii="Courier New" w:hAnsi="Courier New" w:cs="Courier New"/>
        </w:rPr>
        <w:t>=V/</w:t>
      </w:r>
      <w:proofErr w:type="spellStart"/>
      <w:r w:rsidRPr="00D16AD4">
        <w:rPr>
          <w:rFonts w:ascii="Courier New" w:hAnsi="Courier New" w:cs="Courier New"/>
        </w:rPr>
        <w:t>Ztop</w:t>
      </w:r>
      <w:proofErr w:type="spellEnd"/>
      <w:r w:rsidRPr="00D16AD4">
        <w:rPr>
          <w:rFonts w:ascii="Courier New" w:hAnsi="Courier New" w:cs="Courier New"/>
        </w:rPr>
        <w:t>;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disp</w:t>
      </w:r>
      <w:proofErr w:type="spellEnd"/>
      <w:r w:rsidRPr="00D16AD4">
        <w:rPr>
          <w:rFonts w:ascii="Courier New" w:hAnsi="Courier New" w:cs="Courier New"/>
        </w:rPr>
        <w:t>(</w:t>
      </w:r>
      <w:r w:rsidRPr="00D16AD4">
        <w:rPr>
          <w:rFonts w:ascii="Courier New" w:hAnsi="Courier New" w:cs="Courier New"/>
          <w:color w:val="7030A0"/>
        </w:rPr>
        <w:t>'a şıkkı'</w:t>
      </w:r>
      <w:r w:rsidRPr="00D16AD4">
        <w:rPr>
          <w:rFonts w:ascii="Courier New" w:hAnsi="Courier New" w:cs="Courier New"/>
        </w:rPr>
        <w:t>)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aci</w:t>
      </w:r>
      <w:proofErr w:type="spellEnd"/>
      <w:r w:rsidRPr="00D16AD4">
        <w:rPr>
          <w:rFonts w:ascii="Courier New" w:hAnsi="Courier New" w:cs="Courier New"/>
        </w:rPr>
        <w:t>=(180/pi)*</w:t>
      </w:r>
      <w:proofErr w:type="spellStart"/>
      <w:r w:rsidRPr="00D16AD4">
        <w:rPr>
          <w:rFonts w:ascii="Courier New" w:hAnsi="Courier New" w:cs="Courier New"/>
        </w:rPr>
        <w:t>angle</w:t>
      </w:r>
      <w:proofErr w:type="spellEnd"/>
      <w:r w:rsidRPr="00D16AD4">
        <w:rPr>
          <w:rFonts w:ascii="Courier New" w:hAnsi="Courier New" w:cs="Courier New"/>
        </w:rPr>
        <w:t>(</w:t>
      </w:r>
      <w:proofErr w:type="spellStart"/>
      <w:r w:rsidRPr="00D16AD4">
        <w:rPr>
          <w:rFonts w:ascii="Courier New" w:hAnsi="Courier New" w:cs="Courier New"/>
        </w:rPr>
        <w:t>Ik</w:t>
      </w:r>
      <w:proofErr w:type="spellEnd"/>
      <w:r w:rsidRPr="00D16AD4">
        <w:rPr>
          <w:rFonts w:ascii="Courier New" w:hAnsi="Courier New" w:cs="Courier New"/>
        </w:rPr>
        <w:t>);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if</w:t>
      </w:r>
      <w:proofErr w:type="spellEnd"/>
      <w:r w:rsidRPr="00D16AD4">
        <w:rPr>
          <w:rFonts w:ascii="Courier New" w:hAnsi="Courier New" w:cs="Courier New"/>
        </w:rPr>
        <w:t xml:space="preserve"> </w:t>
      </w:r>
      <w:proofErr w:type="spellStart"/>
      <w:r w:rsidRPr="00D16AD4">
        <w:rPr>
          <w:rFonts w:ascii="Courier New" w:hAnsi="Courier New" w:cs="Courier New"/>
        </w:rPr>
        <w:t>aci</w:t>
      </w:r>
      <w:proofErr w:type="spellEnd"/>
      <w:r w:rsidRPr="00D16AD4">
        <w:rPr>
          <w:rFonts w:ascii="Courier New" w:hAnsi="Courier New" w:cs="Courier New"/>
        </w:rPr>
        <w:t>==0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   </w:t>
      </w:r>
      <w:proofErr w:type="spellStart"/>
      <w:r w:rsidRPr="00D16AD4">
        <w:rPr>
          <w:rFonts w:ascii="Courier New" w:hAnsi="Courier New" w:cs="Courier New"/>
        </w:rPr>
        <w:t>disp</w:t>
      </w:r>
      <w:proofErr w:type="spellEnd"/>
      <w:r w:rsidRPr="00D16AD4">
        <w:rPr>
          <w:rFonts w:ascii="Courier New" w:hAnsi="Courier New" w:cs="Courier New"/>
        </w:rPr>
        <w:t>(</w:t>
      </w:r>
      <w:r w:rsidRPr="00D16AD4">
        <w:rPr>
          <w:rFonts w:ascii="Courier New" w:hAnsi="Courier New" w:cs="Courier New"/>
          <w:color w:val="7030A0"/>
        </w:rPr>
        <w:t xml:space="preserve">'devre </w:t>
      </w:r>
      <w:proofErr w:type="spellStart"/>
      <w:r w:rsidRPr="00D16AD4">
        <w:rPr>
          <w:rFonts w:ascii="Courier New" w:hAnsi="Courier New" w:cs="Courier New"/>
          <w:color w:val="7030A0"/>
        </w:rPr>
        <w:t>omiktir</w:t>
      </w:r>
      <w:proofErr w:type="spellEnd"/>
      <w:r w:rsidRPr="00D16AD4">
        <w:rPr>
          <w:rFonts w:ascii="Courier New" w:hAnsi="Courier New" w:cs="Courier New"/>
        </w:rPr>
        <w:t>')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elseif</w:t>
      </w:r>
      <w:proofErr w:type="spellEnd"/>
      <w:r w:rsidRPr="00D16AD4">
        <w:rPr>
          <w:rFonts w:ascii="Courier New" w:hAnsi="Courier New" w:cs="Courier New"/>
        </w:rPr>
        <w:t xml:space="preserve"> </w:t>
      </w:r>
      <w:proofErr w:type="spellStart"/>
      <w:r w:rsidRPr="00D16AD4">
        <w:rPr>
          <w:rFonts w:ascii="Courier New" w:hAnsi="Courier New" w:cs="Courier New"/>
        </w:rPr>
        <w:t>aci</w:t>
      </w:r>
      <w:proofErr w:type="spellEnd"/>
      <w:r w:rsidRPr="00D16AD4">
        <w:rPr>
          <w:rFonts w:ascii="Courier New" w:hAnsi="Courier New" w:cs="Courier New"/>
        </w:rPr>
        <w:t>&gt;0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   </w:t>
      </w:r>
      <w:proofErr w:type="spellStart"/>
      <w:r w:rsidRPr="00D16AD4">
        <w:rPr>
          <w:rFonts w:ascii="Courier New" w:hAnsi="Courier New" w:cs="Courier New"/>
        </w:rPr>
        <w:t>disp</w:t>
      </w:r>
      <w:proofErr w:type="spellEnd"/>
      <w:r w:rsidRPr="00D16AD4">
        <w:rPr>
          <w:rFonts w:ascii="Courier New" w:hAnsi="Courier New" w:cs="Courier New"/>
        </w:rPr>
        <w:t>(</w:t>
      </w:r>
      <w:r w:rsidRPr="00D16AD4">
        <w:rPr>
          <w:rFonts w:ascii="Courier New" w:hAnsi="Courier New" w:cs="Courier New"/>
          <w:color w:val="7030A0"/>
        </w:rPr>
        <w:t xml:space="preserve">'devre </w:t>
      </w:r>
      <w:proofErr w:type="spellStart"/>
      <w:r w:rsidRPr="00D16AD4">
        <w:rPr>
          <w:rFonts w:ascii="Courier New" w:hAnsi="Courier New" w:cs="Courier New"/>
          <w:color w:val="7030A0"/>
        </w:rPr>
        <w:t>endüktiftir</w:t>
      </w:r>
      <w:proofErr w:type="spellEnd"/>
      <w:r w:rsidRPr="00D16AD4">
        <w:rPr>
          <w:rFonts w:ascii="Courier New" w:hAnsi="Courier New" w:cs="Courier New"/>
          <w:color w:val="7030A0"/>
        </w:rPr>
        <w:t>'</w:t>
      </w:r>
      <w:r w:rsidRPr="00D16AD4">
        <w:rPr>
          <w:rFonts w:ascii="Courier New" w:hAnsi="Courier New" w:cs="Courier New"/>
        </w:rPr>
        <w:t>)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elseif</w:t>
      </w:r>
      <w:proofErr w:type="spellEnd"/>
      <w:r w:rsidRPr="00D16AD4">
        <w:rPr>
          <w:rFonts w:ascii="Courier New" w:hAnsi="Courier New" w:cs="Courier New"/>
        </w:rPr>
        <w:t xml:space="preserve"> </w:t>
      </w:r>
      <w:proofErr w:type="spellStart"/>
      <w:r w:rsidRPr="00D16AD4">
        <w:rPr>
          <w:rFonts w:ascii="Courier New" w:hAnsi="Courier New" w:cs="Courier New"/>
        </w:rPr>
        <w:t>aci</w:t>
      </w:r>
      <w:proofErr w:type="spellEnd"/>
      <w:r w:rsidRPr="00D16AD4">
        <w:rPr>
          <w:rFonts w:ascii="Courier New" w:hAnsi="Courier New" w:cs="Courier New"/>
        </w:rPr>
        <w:t>&lt;0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  </w:t>
      </w:r>
      <w:proofErr w:type="spellStart"/>
      <w:r w:rsidRPr="00D16AD4">
        <w:rPr>
          <w:rFonts w:ascii="Courier New" w:hAnsi="Courier New" w:cs="Courier New"/>
        </w:rPr>
        <w:t>disp</w:t>
      </w:r>
      <w:proofErr w:type="spellEnd"/>
      <w:r w:rsidRPr="00D16AD4">
        <w:rPr>
          <w:rFonts w:ascii="Courier New" w:hAnsi="Courier New" w:cs="Courier New"/>
        </w:rPr>
        <w:t>(</w:t>
      </w:r>
      <w:r w:rsidRPr="00D16AD4">
        <w:rPr>
          <w:rFonts w:ascii="Courier New" w:hAnsi="Courier New" w:cs="Courier New"/>
          <w:color w:val="7030A0"/>
        </w:rPr>
        <w:t xml:space="preserve">'devre </w:t>
      </w:r>
      <w:proofErr w:type="spellStart"/>
      <w:r w:rsidRPr="00D16AD4">
        <w:rPr>
          <w:rFonts w:ascii="Courier New" w:hAnsi="Courier New" w:cs="Courier New"/>
          <w:color w:val="7030A0"/>
        </w:rPr>
        <w:t>kapasitiftir</w:t>
      </w:r>
      <w:proofErr w:type="spellEnd"/>
      <w:r w:rsidRPr="00D16AD4">
        <w:rPr>
          <w:rFonts w:ascii="Courier New" w:hAnsi="Courier New" w:cs="Courier New"/>
          <w:color w:val="7030A0"/>
        </w:rPr>
        <w:t>'</w:t>
      </w:r>
      <w:r w:rsidRPr="00D16AD4">
        <w:rPr>
          <w:rFonts w:ascii="Courier New" w:hAnsi="Courier New" w:cs="Courier New"/>
        </w:rPr>
        <w:t>)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end</w:t>
      </w:r>
      <w:proofErr w:type="spellEnd"/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disp</w:t>
      </w:r>
      <w:proofErr w:type="spellEnd"/>
      <w:r w:rsidRPr="00D16AD4">
        <w:rPr>
          <w:rFonts w:ascii="Courier New" w:hAnsi="Courier New" w:cs="Courier New"/>
        </w:rPr>
        <w:t>(</w:t>
      </w:r>
      <w:r w:rsidRPr="00D16AD4">
        <w:rPr>
          <w:rFonts w:ascii="Courier New" w:hAnsi="Courier New" w:cs="Courier New"/>
          <w:color w:val="7030A0"/>
        </w:rPr>
        <w:t>'b şıkkı'</w:t>
      </w:r>
      <w:r w:rsidRPr="00D16AD4">
        <w:rPr>
          <w:rFonts w:ascii="Courier New" w:hAnsi="Courier New" w:cs="Courier New"/>
        </w:rPr>
        <w:t>)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S=</w:t>
      </w:r>
      <w:proofErr w:type="spellStart"/>
      <w:r w:rsidRPr="00D16AD4">
        <w:rPr>
          <w:rFonts w:ascii="Courier New" w:hAnsi="Courier New" w:cs="Courier New"/>
        </w:rPr>
        <w:t>abs</w:t>
      </w:r>
      <w:proofErr w:type="spellEnd"/>
      <w:r w:rsidRPr="00D16AD4">
        <w:rPr>
          <w:rFonts w:ascii="Courier New" w:hAnsi="Courier New" w:cs="Courier New"/>
        </w:rPr>
        <w:t>(V)*</w:t>
      </w:r>
      <w:proofErr w:type="spellStart"/>
      <w:r w:rsidRPr="00D16AD4">
        <w:rPr>
          <w:rFonts w:ascii="Courier New" w:hAnsi="Courier New" w:cs="Courier New"/>
        </w:rPr>
        <w:t>abs</w:t>
      </w:r>
      <w:proofErr w:type="spellEnd"/>
      <w:r w:rsidRPr="00D16AD4">
        <w:rPr>
          <w:rFonts w:ascii="Courier New" w:hAnsi="Courier New" w:cs="Courier New"/>
        </w:rPr>
        <w:t>(</w:t>
      </w:r>
      <w:proofErr w:type="spellStart"/>
      <w:r w:rsidRPr="00D16AD4">
        <w:rPr>
          <w:rFonts w:ascii="Courier New" w:hAnsi="Courier New" w:cs="Courier New"/>
        </w:rPr>
        <w:t>Ik</w:t>
      </w:r>
      <w:proofErr w:type="spellEnd"/>
      <w:r w:rsidRPr="00D16AD4">
        <w:rPr>
          <w:rFonts w:ascii="Courier New" w:hAnsi="Courier New" w:cs="Courier New"/>
        </w:rPr>
        <w:t>);</w:t>
      </w:r>
    </w:p>
    <w:p w:rsidR="0041610C" w:rsidRPr="00D16AD4" w:rsidRDefault="0041610C" w:rsidP="0041610C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P=</w:t>
      </w:r>
      <w:proofErr w:type="spellStart"/>
      <w:r w:rsidRPr="00D16AD4">
        <w:rPr>
          <w:rFonts w:ascii="Courier New" w:hAnsi="Courier New" w:cs="Courier New"/>
        </w:rPr>
        <w:t>abs</w:t>
      </w:r>
      <w:proofErr w:type="spellEnd"/>
      <w:r w:rsidRPr="00D16AD4">
        <w:rPr>
          <w:rFonts w:ascii="Courier New" w:hAnsi="Courier New" w:cs="Courier New"/>
        </w:rPr>
        <w:t>(V)*</w:t>
      </w:r>
      <w:proofErr w:type="spellStart"/>
      <w:r w:rsidRPr="00D16AD4">
        <w:rPr>
          <w:rFonts w:ascii="Courier New" w:hAnsi="Courier New" w:cs="Courier New"/>
        </w:rPr>
        <w:t>abs</w:t>
      </w:r>
      <w:proofErr w:type="spellEnd"/>
      <w:r w:rsidRPr="00D16AD4">
        <w:rPr>
          <w:rFonts w:ascii="Courier New" w:hAnsi="Courier New" w:cs="Courier New"/>
        </w:rPr>
        <w:t>(</w:t>
      </w:r>
      <w:proofErr w:type="spellStart"/>
      <w:r w:rsidRPr="00D16AD4">
        <w:rPr>
          <w:rFonts w:ascii="Courier New" w:hAnsi="Courier New" w:cs="Courier New"/>
        </w:rPr>
        <w:t>Ik</w:t>
      </w:r>
      <w:proofErr w:type="spellEnd"/>
      <w:r w:rsidRPr="00D16AD4">
        <w:rPr>
          <w:rFonts w:ascii="Courier New" w:hAnsi="Courier New" w:cs="Courier New"/>
        </w:rPr>
        <w:t>)*</w:t>
      </w:r>
      <w:proofErr w:type="spellStart"/>
      <w:r w:rsidRPr="00D16AD4">
        <w:rPr>
          <w:rFonts w:ascii="Courier New" w:hAnsi="Courier New" w:cs="Courier New"/>
        </w:rPr>
        <w:t>cosd</w:t>
      </w:r>
      <w:proofErr w:type="spellEnd"/>
      <w:r w:rsidRPr="00D16AD4">
        <w:rPr>
          <w:rFonts w:ascii="Courier New" w:hAnsi="Courier New" w:cs="Courier New"/>
        </w:rPr>
        <w:t>(</w:t>
      </w:r>
      <w:proofErr w:type="spellStart"/>
      <w:r w:rsidRPr="00D16AD4">
        <w:rPr>
          <w:rFonts w:ascii="Courier New" w:hAnsi="Courier New" w:cs="Courier New"/>
        </w:rPr>
        <w:t>aci</w:t>
      </w:r>
      <w:proofErr w:type="spellEnd"/>
      <w:r w:rsidRPr="00D16AD4">
        <w:rPr>
          <w:rFonts w:ascii="Courier New" w:hAnsi="Courier New" w:cs="Courier New"/>
        </w:rPr>
        <w:t>);</w:t>
      </w:r>
    </w:p>
    <w:p w:rsidR="0041610C" w:rsidRPr="00D16AD4" w:rsidRDefault="0041610C" w:rsidP="0041610C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Q=</w:t>
      </w:r>
      <w:proofErr w:type="spellStart"/>
      <w:r w:rsidRPr="00D16AD4">
        <w:rPr>
          <w:rFonts w:ascii="Courier New" w:hAnsi="Courier New" w:cs="Courier New"/>
        </w:rPr>
        <w:t>abs</w:t>
      </w:r>
      <w:proofErr w:type="spellEnd"/>
      <w:r w:rsidRPr="00D16AD4">
        <w:rPr>
          <w:rFonts w:ascii="Courier New" w:hAnsi="Courier New" w:cs="Courier New"/>
        </w:rPr>
        <w:t>(V)*</w:t>
      </w:r>
      <w:proofErr w:type="spellStart"/>
      <w:r w:rsidRPr="00D16AD4">
        <w:rPr>
          <w:rFonts w:ascii="Courier New" w:hAnsi="Courier New" w:cs="Courier New"/>
        </w:rPr>
        <w:t>abs</w:t>
      </w:r>
      <w:proofErr w:type="spellEnd"/>
      <w:r w:rsidRPr="00D16AD4">
        <w:rPr>
          <w:rFonts w:ascii="Courier New" w:hAnsi="Courier New" w:cs="Courier New"/>
        </w:rPr>
        <w:t>(</w:t>
      </w:r>
      <w:proofErr w:type="spellStart"/>
      <w:r w:rsidRPr="00D16AD4">
        <w:rPr>
          <w:rFonts w:ascii="Courier New" w:hAnsi="Courier New" w:cs="Courier New"/>
        </w:rPr>
        <w:t>Ik</w:t>
      </w:r>
      <w:proofErr w:type="spellEnd"/>
      <w:r w:rsidRPr="00D16AD4">
        <w:rPr>
          <w:rFonts w:ascii="Courier New" w:hAnsi="Courier New" w:cs="Courier New"/>
        </w:rPr>
        <w:t>)*</w:t>
      </w:r>
      <w:proofErr w:type="spellStart"/>
      <w:r w:rsidRPr="00D16AD4">
        <w:rPr>
          <w:rFonts w:ascii="Courier New" w:hAnsi="Courier New" w:cs="Courier New"/>
        </w:rPr>
        <w:t>sind</w:t>
      </w:r>
      <w:proofErr w:type="spellEnd"/>
      <w:r w:rsidRPr="00D16AD4">
        <w:rPr>
          <w:rFonts w:ascii="Courier New" w:hAnsi="Courier New" w:cs="Courier New"/>
        </w:rPr>
        <w:t>(</w:t>
      </w:r>
      <w:proofErr w:type="spellStart"/>
      <w:r w:rsidRPr="00D16AD4">
        <w:rPr>
          <w:rFonts w:ascii="Courier New" w:hAnsi="Courier New" w:cs="Courier New"/>
        </w:rPr>
        <w:t>aci</w:t>
      </w:r>
      <w:proofErr w:type="spellEnd"/>
      <w:r w:rsidRPr="00D16AD4">
        <w:rPr>
          <w:rFonts w:ascii="Courier New" w:hAnsi="Courier New" w:cs="Courier New"/>
        </w:rPr>
        <w:t>);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disp</w:t>
      </w:r>
      <w:proofErr w:type="spellEnd"/>
      <w:r w:rsidRPr="00D16AD4">
        <w:rPr>
          <w:rFonts w:ascii="Courier New" w:hAnsi="Courier New" w:cs="Courier New"/>
        </w:rPr>
        <w:t>(</w:t>
      </w:r>
      <w:r w:rsidRPr="00D16AD4">
        <w:rPr>
          <w:rFonts w:ascii="Courier New" w:hAnsi="Courier New" w:cs="Courier New"/>
          <w:color w:val="7030A0"/>
        </w:rPr>
        <w:t>'c şıkkı'</w:t>
      </w:r>
      <w:r w:rsidRPr="00D16AD4">
        <w:rPr>
          <w:rFonts w:ascii="Courier New" w:hAnsi="Courier New" w:cs="Courier New"/>
        </w:rPr>
        <w:t>)</w:t>
      </w:r>
    </w:p>
    <w:p w:rsidR="006A6764" w:rsidRPr="00D16AD4" w:rsidRDefault="006A6764" w:rsidP="0041610C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hold</w:t>
      </w:r>
      <w:proofErr w:type="spellEnd"/>
      <w:r w:rsidRPr="00D16AD4">
        <w:rPr>
          <w:rFonts w:ascii="Courier New" w:hAnsi="Courier New" w:cs="Courier New"/>
        </w:rPr>
        <w:t xml:space="preserve"> on, </w:t>
      </w:r>
      <w:proofErr w:type="spellStart"/>
      <w:r w:rsidRPr="00D16AD4">
        <w:rPr>
          <w:rFonts w:ascii="Courier New" w:hAnsi="Courier New" w:cs="Courier New"/>
        </w:rPr>
        <w:t>grid</w:t>
      </w:r>
      <w:proofErr w:type="spellEnd"/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compass</w:t>
      </w:r>
      <w:proofErr w:type="spellEnd"/>
      <w:r w:rsidRPr="00D16AD4">
        <w:rPr>
          <w:rFonts w:ascii="Courier New" w:hAnsi="Courier New" w:cs="Courier New"/>
        </w:rPr>
        <w:t>(P+1i*Q),</w:t>
      </w:r>
      <w:proofErr w:type="spellStart"/>
      <w:r w:rsidRPr="00D16AD4">
        <w:rPr>
          <w:rFonts w:ascii="Courier New" w:hAnsi="Courier New" w:cs="Courier New"/>
        </w:rPr>
        <w:t>compass</w:t>
      </w:r>
      <w:proofErr w:type="spellEnd"/>
      <w:r w:rsidRPr="00D16AD4">
        <w:rPr>
          <w:rFonts w:ascii="Courier New" w:hAnsi="Courier New" w:cs="Courier New"/>
        </w:rPr>
        <w:t>(P+1i*0),</w:t>
      </w:r>
      <w:proofErr w:type="spellStart"/>
      <w:r w:rsidRPr="00D16AD4">
        <w:rPr>
          <w:rFonts w:ascii="Courier New" w:hAnsi="Courier New" w:cs="Courier New"/>
        </w:rPr>
        <w:t>compass</w:t>
      </w:r>
      <w:proofErr w:type="spellEnd"/>
      <w:r w:rsidRPr="00D16AD4">
        <w:rPr>
          <w:rFonts w:ascii="Courier New" w:hAnsi="Courier New" w:cs="Courier New"/>
        </w:rPr>
        <w:t>(0+1i*Q)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text</w:t>
      </w:r>
      <w:proofErr w:type="spellEnd"/>
      <w:r w:rsidRPr="00D16AD4">
        <w:rPr>
          <w:rFonts w:ascii="Courier New" w:hAnsi="Courier New" w:cs="Courier New"/>
        </w:rPr>
        <w:t>(</w:t>
      </w:r>
      <w:proofErr w:type="spellStart"/>
      <w:r w:rsidRPr="00D16AD4">
        <w:rPr>
          <w:rFonts w:ascii="Courier New" w:hAnsi="Courier New" w:cs="Courier New"/>
        </w:rPr>
        <w:t>real</w:t>
      </w:r>
      <w:proofErr w:type="spellEnd"/>
      <w:r w:rsidRPr="00D16AD4">
        <w:rPr>
          <w:rFonts w:ascii="Courier New" w:hAnsi="Courier New" w:cs="Courier New"/>
        </w:rPr>
        <w:t>(P+1j*Q)+100,imag(P+1j*Q),</w:t>
      </w:r>
      <w:r w:rsidRPr="00D16AD4">
        <w:rPr>
          <w:rFonts w:ascii="Courier New" w:hAnsi="Courier New" w:cs="Courier New"/>
          <w:color w:val="7030A0"/>
        </w:rPr>
        <w:t>'S'</w:t>
      </w:r>
      <w:r w:rsidRPr="00D16AD4">
        <w:rPr>
          <w:rFonts w:ascii="Courier New" w:hAnsi="Courier New" w:cs="Courier New"/>
        </w:rPr>
        <w:t xml:space="preserve">)  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text</w:t>
      </w:r>
      <w:proofErr w:type="spellEnd"/>
      <w:r w:rsidRPr="00D16AD4">
        <w:rPr>
          <w:rFonts w:ascii="Courier New" w:hAnsi="Courier New" w:cs="Courier New"/>
        </w:rPr>
        <w:t>(</w:t>
      </w:r>
      <w:proofErr w:type="spellStart"/>
      <w:r w:rsidRPr="00D16AD4">
        <w:rPr>
          <w:rFonts w:ascii="Courier New" w:hAnsi="Courier New" w:cs="Courier New"/>
        </w:rPr>
        <w:t>real</w:t>
      </w:r>
      <w:proofErr w:type="spellEnd"/>
      <w:r w:rsidRPr="00D16AD4">
        <w:rPr>
          <w:rFonts w:ascii="Courier New" w:hAnsi="Courier New" w:cs="Courier New"/>
        </w:rPr>
        <w:t>(P+1j*0)+100,imag(P+1j*0),</w:t>
      </w:r>
      <w:r w:rsidRPr="00D16AD4">
        <w:rPr>
          <w:rFonts w:ascii="Courier New" w:hAnsi="Courier New" w:cs="Courier New"/>
          <w:color w:val="7030A0"/>
        </w:rPr>
        <w:t>'P'</w:t>
      </w:r>
      <w:r w:rsidRPr="00D16AD4">
        <w:rPr>
          <w:rFonts w:ascii="Courier New" w:hAnsi="Courier New" w:cs="Courier New"/>
        </w:rPr>
        <w:t xml:space="preserve">) </w:t>
      </w:r>
    </w:p>
    <w:p w:rsidR="006A6764" w:rsidRPr="00D16AD4" w:rsidRDefault="006A6764" w:rsidP="006A6764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D16AD4">
        <w:rPr>
          <w:rFonts w:ascii="Courier New" w:hAnsi="Courier New" w:cs="Courier New"/>
        </w:rPr>
        <w:t xml:space="preserve">   </w:t>
      </w:r>
      <w:proofErr w:type="spellStart"/>
      <w:r w:rsidRPr="00D16AD4">
        <w:rPr>
          <w:rFonts w:ascii="Courier New" w:hAnsi="Courier New" w:cs="Courier New"/>
        </w:rPr>
        <w:t>text</w:t>
      </w:r>
      <w:proofErr w:type="spellEnd"/>
      <w:r w:rsidRPr="00D16AD4">
        <w:rPr>
          <w:rFonts w:ascii="Courier New" w:hAnsi="Courier New" w:cs="Courier New"/>
        </w:rPr>
        <w:t>(</w:t>
      </w:r>
      <w:proofErr w:type="spellStart"/>
      <w:r w:rsidRPr="00D16AD4">
        <w:rPr>
          <w:rFonts w:ascii="Courier New" w:hAnsi="Courier New" w:cs="Courier New"/>
        </w:rPr>
        <w:t>real</w:t>
      </w:r>
      <w:proofErr w:type="spellEnd"/>
      <w:r w:rsidRPr="00D16AD4">
        <w:rPr>
          <w:rFonts w:ascii="Courier New" w:hAnsi="Courier New" w:cs="Courier New"/>
        </w:rPr>
        <w:t>(0+1j*Q)+100,imag(0+1j*Q),</w:t>
      </w:r>
      <w:r w:rsidRPr="00D16AD4">
        <w:rPr>
          <w:rFonts w:ascii="Courier New" w:hAnsi="Courier New" w:cs="Courier New"/>
          <w:color w:val="7030A0"/>
        </w:rPr>
        <w:t>'Q'</w:t>
      </w:r>
      <w:r w:rsidRPr="00D16AD4">
        <w:rPr>
          <w:rFonts w:ascii="Courier New" w:hAnsi="Courier New" w:cs="Courier New"/>
        </w:rPr>
        <w:t xml:space="preserve">) </w:t>
      </w:r>
    </w:p>
    <w:p w:rsidR="00B052C0" w:rsidRPr="00D16AD4" w:rsidRDefault="00B052C0" w:rsidP="005C07C8">
      <w:pPr>
        <w:autoSpaceDE w:val="0"/>
        <w:autoSpaceDN w:val="0"/>
        <w:adjustRightInd w:val="0"/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D16AD4" w:rsidRDefault="00D16AD4" w:rsidP="00F64B49">
      <w:pPr>
        <w:autoSpaceDE w:val="0"/>
        <w:autoSpaceDN w:val="0"/>
        <w:adjustRightInd w:val="0"/>
        <w:rPr>
          <w:b/>
        </w:rPr>
      </w:pPr>
    </w:p>
    <w:p w:rsidR="009F506A" w:rsidRDefault="009F506A" w:rsidP="00F64B49">
      <w:pPr>
        <w:autoSpaceDE w:val="0"/>
        <w:autoSpaceDN w:val="0"/>
        <w:adjustRightInd w:val="0"/>
        <w:rPr>
          <w:b/>
        </w:rPr>
      </w:pPr>
    </w:p>
    <w:p w:rsidR="00DE133A" w:rsidRDefault="008233A1" w:rsidP="00525FD5">
      <w:pPr>
        <w:autoSpaceDE w:val="0"/>
        <w:autoSpaceDN w:val="0"/>
        <w:adjustRightInd w:val="0"/>
        <w:rPr>
          <w:b/>
        </w:rPr>
      </w:pPr>
      <w:r w:rsidRPr="00D16AD4">
        <w:rPr>
          <w:b/>
        </w:rPr>
        <w:t>3)</w:t>
      </w:r>
      <w:r w:rsidR="00F64B49" w:rsidRPr="00D16AD4">
        <w:rPr>
          <w:b/>
        </w:rPr>
        <w:t xml:space="preserve"> </w:t>
      </w:r>
    </w:p>
    <w:p w:rsidR="00DE133A" w:rsidRDefault="00DE133A" w:rsidP="00525FD5">
      <w:pPr>
        <w:autoSpaceDE w:val="0"/>
        <w:autoSpaceDN w:val="0"/>
        <w:adjustRightInd w:val="0"/>
        <w:rPr>
          <w:b/>
        </w:rPr>
      </w:pP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% Soru 3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 xml:space="preserve"> 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% a şıkkı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</w:rPr>
        <w:t>clear</w:t>
      </w:r>
      <w:proofErr w:type="spellEnd"/>
      <w:r>
        <w:rPr>
          <w:rFonts w:ascii="Courier New" w:hAnsi="Courier New" w:cs="Courier New"/>
          <w:color w:val="000000"/>
        </w:rPr>
        <w:t xml:space="preserve"> </w:t>
      </w:r>
      <w:proofErr w:type="spellStart"/>
      <w:r>
        <w:rPr>
          <w:rFonts w:ascii="Courier New" w:hAnsi="Courier New" w:cs="Courier New"/>
          <w:color w:val="A020F0"/>
        </w:rPr>
        <w:t>all</w:t>
      </w:r>
      <w:proofErr w:type="spellEnd"/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  <w:color w:val="000000"/>
        </w:rPr>
        <w:t>d</w:t>
      </w:r>
      <w:proofErr w:type="gramEnd"/>
      <w:r>
        <w:rPr>
          <w:rFonts w:ascii="Courier New" w:hAnsi="Courier New" w:cs="Courier New"/>
          <w:color w:val="000000"/>
        </w:rPr>
        <w:t xml:space="preserve">=10 </w:t>
      </w:r>
      <w:r>
        <w:rPr>
          <w:rFonts w:ascii="Courier New" w:hAnsi="Courier New" w:cs="Courier New"/>
          <w:color w:val="228B22"/>
        </w:rPr>
        <w:t>% derece;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  <w:color w:val="000000"/>
        </w:rPr>
        <w:t>dr</w:t>
      </w:r>
      <w:proofErr w:type="spellEnd"/>
      <w:proofErr w:type="gramEnd"/>
      <w:r>
        <w:rPr>
          <w:rFonts w:ascii="Courier New" w:hAnsi="Courier New" w:cs="Courier New"/>
          <w:color w:val="000000"/>
        </w:rPr>
        <w:t xml:space="preserve">=d*pi/180; </w:t>
      </w:r>
      <w:r>
        <w:rPr>
          <w:rFonts w:ascii="Courier New" w:hAnsi="Courier New" w:cs="Courier New"/>
          <w:color w:val="228B22"/>
        </w:rPr>
        <w:t>% radyan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</w:rPr>
        <w:t>theta</w:t>
      </w:r>
      <w:proofErr w:type="spellEnd"/>
      <w:r>
        <w:rPr>
          <w:rFonts w:ascii="Courier New" w:hAnsi="Courier New" w:cs="Courier New"/>
          <w:color w:val="000000"/>
        </w:rPr>
        <w:t>=[0:</w:t>
      </w:r>
      <w:proofErr w:type="gramStart"/>
      <w:r>
        <w:rPr>
          <w:rFonts w:ascii="Courier New" w:hAnsi="Courier New" w:cs="Courier New"/>
          <w:color w:val="000000"/>
        </w:rPr>
        <w:t>dr:pi</w:t>
      </w:r>
      <w:proofErr w:type="gramEnd"/>
      <w:r>
        <w:rPr>
          <w:rFonts w:ascii="Courier New" w:hAnsi="Courier New" w:cs="Courier New"/>
          <w:color w:val="000000"/>
        </w:rPr>
        <w:t>];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=[0:dr:2*pi];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FF"/>
        </w:rPr>
        <w:t>for</w:t>
      </w:r>
      <w:proofErr w:type="spellEnd"/>
      <w:r>
        <w:rPr>
          <w:rFonts w:ascii="Courier New" w:hAnsi="Courier New" w:cs="Courier New"/>
          <w:color w:val="000000"/>
        </w:rPr>
        <w:t xml:space="preserve"> i=1:length(</w:t>
      </w:r>
      <w:proofErr w:type="spellStart"/>
      <w:r>
        <w:rPr>
          <w:rFonts w:ascii="Courier New" w:hAnsi="Courier New" w:cs="Courier New"/>
          <w:color w:val="000000"/>
        </w:rPr>
        <w:t>theta</w:t>
      </w:r>
      <w:proofErr w:type="spellEnd"/>
      <w:r>
        <w:rPr>
          <w:rFonts w:ascii="Courier New" w:hAnsi="Courier New" w:cs="Courier New"/>
          <w:color w:val="000000"/>
        </w:rPr>
        <w:t>)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</w:t>
      </w:r>
      <w:proofErr w:type="spellStart"/>
      <w:r>
        <w:rPr>
          <w:rFonts w:ascii="Courier New" w:hAnsi="Courier New" w:cs="Courier New"/>
          <w:color w:val="0000FF"/>
        </w:rPr>
        <w:t>for</w:t>
      </w:r>
      <w:proofErr w:type="spellEnd"/>
      <w:r>
        <w:rPr>
          <w:rFonts w:ascii="Courier New" w:hAnsi="Courier New" w:cs="Courier New"/>
          <w:color w:val="000000"/>
        </w:rPr>
        <w:t xml:space="preserve"> j=1:length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)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    </w:t>
      </w:r>
      <w:proofErr w:type="spellStart"/>
      <w:r>
        <w:rPr>
          <w:rFonts w:ascii="Courier New" w:hAnsi="Courier New" w:cs="Courier New"/>
          <w:color w:val="0000FF"/>
        </w:rPr>
        <w:t>if</w:t>
      </w:r>
      <w:proofErr w:type="spellEnd"/>
      <w:r>
        <w:rPr>
          <w:rFonts w:ascii="Courier New" w:hAnsi="Courier New" w:cs="Courier New"/>
          <w:color w:val="000000"/>
        </w:rPr>
        <w:t xml:space="preserve"> (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 xml:space="preserve">(j)&gt;=0 &amp; 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(j)&lt;=pi/2) | 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 xml:space="preserve">(j)&gt;=3*pi/2 &amp; 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(j)&lt;=2*pi))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        E(</w:t>
      </w:r>
      <w:proofErr w:type="spellStart"/>
      <w:r>
        <w:rPr>
          <w:rFonts w:ascii="Courier New" w:hAnsi="Courier New" w:cs="Courier New"/>
          <w:color w:val="000000"/>
        </w:rPr>
        <w:t>i,j</w:t>
      </w:r>
      <w:proofErr w:type="spellEnd"/>
      <w:r>
        <w:rPr>
          <w:rFonts w:ascii="Courier New" w:hAnsi="Courier New" w:cs="Courier New"/>
          <w:color w:val="000000"/>
        </w:rPr>
        <w:t>)=</w:t>
      </w:r>
      <w:proofErr w:type="spellStart"/>
      <w:r>
        <w:rPr>
          <w:rFonts w:ascii="Courier New" w:hAnsi="Courier New" w:cs="Courier New"/>
          <w:color w:val="000000"/>
        </w:rPr>
        <w:t>sqrt</w:t>
      </w:r>
      <w:proofErr w:type="spellEnd"/>
      <w:r>
        <w:rPr>
          <w:rFonts w:ascii="Courier New" w:hAnsi="Courier New" w:cs="Courier New"/>
          <w:color w:val="000000"/>
        </w:rPr>
        <w:t>((sin(</w:t>
      </w:r>
      <w:proofErr w:type="spellStart"/>
      <w:r>
        <w:rPr>
          <w:rFonts w:ascii="Courier New" w:hAnsi="Courier New" w:cs="Courier New"/>
          <w:color w:val="000000"/>
        </w:rPr>
        <w:t>theta</w:t>
      </w:r>
      <w:proofErr w:type="spellEnd"/>
      <w:r>
        <w:rPr>
          <w:rFonts w:ascii="Courier New" w:hAnsi="Courier New" w:cs="Courier New"/>
          <w:color w:val="000000"/>
        </w:rPr>
        <w:t>(i)))*(cos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(j))^2));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    </w:t>
      </w:r>
      <w:proofErr w:type="gramStart"/>
      <w:r>
        <w:rPr>
          <w:rFonts w:ascii="Courier New" w:hAnsi="Courier New" w:cs="Courier New"/>
          <w:color w:val="0000FF"/>
        </w:rPr>
        <w:t>else</w:t>
      </w:r>
      <w:proofErr w:type="gramEnd"/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        E(</w:t>
      </w:r>
      <w:proofErr w:type="spellStart"/>
      <w:r>
        <w:rPr>
          <w:rFonts w:ascii="Courier New" w:hAnsi="Courier New" w:cs="Courier New"/>
          <w:color w:val="000000"/>
        </w:rPr>
        <w:t>i,j</w:t>
      </w:r>
      <w:proofErr w:type="spellEnd"/>
      <w:r>
        <w:rPr>
          <w:rFonts w:ascii="Courier New" w:hAnsi="Courier New" w:cs="Courier New"/>
          <w:color w:val="000000"/>
        </w:rPr>
        <w:t>)=0;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    </w:t>
      </w:r>
      <w:proofErr w:type="spellStart"/>
      <w:r>
        <w:rPr>
          <w:rFonts w:ascii="Courier New" w:hAnsi="Courier New" w:cs="Courier New"/>
          <w:color w:val="0000FF"/>
        </w:rPr>
        <w:t>end</w:t>
      </w:r>
      <w:proofErr w:type="spellEnd"/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</w:t>
      </w:r>
      <w:proofErr w:type="spellStart"/>
      <w:r>
        <w:rPr>
          <w:rFonts w:ascii="Courier New" w:hAnsi="Courier New" w:cs="Courier New"/>
          <w:color w:val="0000FF"/>
        </w:rPr>
        <w:t>end</w:t>
      </w:r>
      <w:proofErr w:type="spellEnd"/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FF"/>
        </w:rPr>
        <w:t>end</w:t>
      </w:r>
      <w:proofErr w:type="spellEnd"/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</w:rPr>
        <w:t>disp</w:t>
      </w:r>
      <w:proofErr w:type="spellEnd"/>
      <w:r>
        <w:rPr>
          <w:rFonts w:ascii="Courier New" w:hAnsi="Courier New" w:cs="Courier New"/>
          <w:color w:val="000000"/>
        </w:rPr>
        <w:t>(</w:t>
      </w:r>
      <w:r>
        <w:rPr>
          <w:rFonts w:ascii="Courier New" w:hAnsi="Courier New" w:cs="Courier New"/>
          <w:color w:val="A020F0"/>
        </w:rPr>
        <w:t>'</w:t>
      </w:r>
      <w:proofErr w:type="spellStart"/>
      <w:r>
        <w:rPr>
          <w:rFonts w:ascii="Courier New" w:hAnsi="Courier New" w:cs="Courier New"/>
          <w:color w:val="A020F0"/>
        </w:rPr>
        <w:t>Normalize</w:t>
      </w:r>
      <w:proofErr w:type="spellEnd"/>
      <w:r>
        <w:rPr>
          <w:rFonts w:ascii="Courier New" w:hAnsi="Courier New" w:cs="Courier New"/>
          <w:color w:val="A020F0"/>
        </w:rPr>
        <w:t xml:space="preserve"> elektrik alan şiddeti'</w:t>
      </w:r>
      <w:r>
        <w:rPr>
          <w:rFonts w:ascii="Courier New" w:hAnsi="Courier New" w:cs="Courier New"/>
          <w:color w:val="000000"/>
        </w:rPr>
        <w:t>)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</w:rPr>
        <w:t>disp</w:t>
      </w:r>
      <w:proofErr w:type="spellEnd"/>
      <w:r>
        <w:rPr>
          <w:rFonts w:ascii="Courier New" w:hAnsi="Courier New" w:cs="Courier New"/>
          <w:color w:val="000000"/>
        </w:rPr>
        <w:t>(E)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% b şıkkı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>theta1=pi/2;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FF"/>
        </w:rPr>
        <w:t>for</w:t>
      </w:r>
      <w:proofErr w:type="spellEnd"/>
      <w:r>
        <w:rPr>
          <w:rFonts w:ascii="Courier New" w:hAnsi="Courier New" w:cs="Courier New"/>
          <w:color w:val="000000"/>
        </w:rPr>
        <w:t xml:space="preserve"> j=1:length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)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</w:t>
      </w:r>
      <w:proofErr w:type="spellStart"/>
      <w:r>
        <w:rPr>
          <w:rFonts w:ascii="Courier New" w:hAnsi="Courier New" w:cs="Courier New"/>
          <w:color w:val="0000FF"/>
        </w:rPr>
        <w:t>if</w:t>
      </w:r>
      <w:proofErr w:type="spellEnd"/>
      <w:r>
        <w:rPr>
          <w:rFonts w:ascii="Courier New" w:hAnsi="Courier New" w:cs="Courier New"/>
          <w:color w:val="000000"/>
        </w:rPr>
        <w:t xml:space="preserve"> (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 xml:space="preserve">(j)&gt;=0 &amp; 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(j)&lt;=pi/2) | 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 xml:space="preserve">(j)&gt;=3*pi/2 &amp; 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(j)&lt;=2*pi))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    E1(j)=</w:t>
      </w:r>
      <w:proofErr w:type="spellStart"/>
      <w:r>
        <w:rPr>
          <w:rFonts w:ascii="Courier New" w:hAnsi="Courier New" w:cs="Courier New"/>
          <w:color w:val="000000"/>
        </w:rPr>
        <w:t>sqrt</w:t>
      </w:r>
      <w:proofErr w:type="spellEnd"/>
      <w:r>
        <w:rPr>
          <w:rFonts w:ascii="Courier New" w:hAnsi="Courier New" w:cs="Courier New"/>
          <w:color w:val="000000"/>
        </w:rPr>
        <w:t>((sin(theta1))*(cos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(j))^2));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</w:t>
      </w:r>
      <w:proofErr w:type="gramStart"/>
      <w:r>
        <w:rPr>
          <w:rFonts w:ascii="Courier New" w:hAnsi="Courier New" w:cs="Courier New"/>
          <w:color w:val="0000FF"/>
        </w:rPr>
        <w:t>else</w:t>
      </w:r>
      <w:proofErr w:type="gramEnd"/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    E1(j)=0;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    </w:t>
      </w:r>
      <w:proofErr w:type="spellStart"/>
      <w:r>
        <w:rPr>
          <w:rFonts w:ascii="Courier New" w:hAnsi="Courier New" w:cs="Courier New"/>
          <w:color w:val="0000FF"/>
        </w:rPr>
        <w:t>end</w:t>
      </w:r>
      <w:proofErr w:type="spellEnd"/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FF"/>
        </w:rPr>
        <w:t>end</w:t>
      </w:r>
      <w:proofErr w:type="spellEnd"/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>subplot(2,1,1); polar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>, E1)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</w:rPr>
        <w:t xml:space="preserve">subplot(2,1,2); </w:t>
      </w:r>
      <w:proofErr w:type="spellStart"/>
      <w:r>
        <w:rPr>
          <w:rFonts w:ascii="Courier New" w:hAnsi="Courier New" w:cs="Courier New"/>
          <w:color w:val="000000"/>
        </w:rPr>
        <w:t>plot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r>
        <w:rPr>
          <w:rFonts w:ascii="Courier New" w:hAnsi="Courier New" w:cs="Courier New"/>
          <w:color w:val="000000"/>
        </w:rPr>
        <w:t>phi</w:t>
      </w:r>
      <w:proofErr w:type="spellEnd"/>
      <w:r>
        <w:rPr>
          <w:rFonts w:ascii="Courier New" w:hAnsi="Courier New" w:cs="Courier New"/>
          <w:color w:val="000000"/>
        </w:rPr>
        <w:t xml:space="preserve">, E1), </w:t>
      </w:r>
      <w:proofErr w:type="spellStart"/>
      <w:r>
        <w:rPr>
          <w:rFonts w:ascii="Courier New" w:hAnsi="Courier New" w:cs="Courier New"/>
          <w:color w:val="000000"/>
        </w:rPr>
        <w:t>grid</w:t>
      </w:r>
      <w:proofErr w:type="spellEnd"/>
      <w:r>
        <w:rPr>
          <w:rFonts w:ascii="Courier New" w:hAnsi="Courier New" w:cs="Courier New"/>
          <w:color w:val="000000"/>
        </w:rPr>
        <w:t xml:space="preserve"> </w:t>
      </w:r>
      <w:r>
        <w:rPr>
          <w:rFonts w:ascii="Courier New" w:hAnsi="Courier New" w:cs="Courier New"/>
          <w:color w:val="A020F0"/>
        </w:rPr>
        <w:t>on</w:t>
      </w:r>
      <w:r>
        <w:rPr>
          <w:rFonts w:ascii="Courier New" w:hAnsi="Courier New" w:cs="Courier New"/>
          <w:color w:val="000000"/>
        </w:rPr>
        <w:t>,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</w:rPr>
        <w:t>xlabel</w:t>
      </w:r>
      <w:proofErr w:type="spellEnd"/>
      <w:r>
        <w:rPr>
          <w:rFonts w:ascii="Courier New" w:hAnsi="Courier New" w:cs="Courier New"/>
          <w:color w:val="000000"/>
        </w:rPr>
        <w:t>(</w:t>
      </w:r>
      <w:r>
        <w:rPr>
          <w:rFonts w:ascii="Courier New" w:hAnsi="Courier New" w:cs="Courier New"/>
          <w:color w:val="A020F0"/>
        </w:rPr>
        <w:t>'</w:t>
      </w:r>
      <w:proofErr w:type="spellStart"/>
      <w:r>
        <w:rPr>
          <w:rFonts w:ascii="Courier New" w:hAnsi="Courier New" w:cs="Courier New"/>
          <w:color w:val="A020F0"/>
        </w:rPr>
        <w:t>phi</w:t>
      </w:r>
      <w:proofErr w:type="spellEnd"/>
      <w:r>
        <w:rPr>
          <w:rFonts w:ascii="Courier New" w:hAnsi="Courier New" w:cs="Courier New"/>
          <w:color w:val="A020F0"/>
        </w:rPr>
        <w:t xml:space="preserve"> (radyan)'</w:t>
      </w:r>
      <w:r>
        <w:rPr>
          <w:rFonts w:ascii="Courier New" w:hAnsi="Courier New" w:cs="Courier New"/>
          <w:color w:val="000000"/>
        </w:rPr>
        <w:t>)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</w:rPr>
        <w:t>ylabel</w:t>
      </w:r>
      <w:proofErr w:type="spellEnd"/>
      <w:r>
        <w:rPr>
          <w:rFonts w:ascii="Courier New" w:hAnsi="Courier New" w:cs="Courier New"/>
          <w:color w:val="000000"/>
        </w:rPr>
        <w:t>(</w:t>
      </w:r>
      <w:r>
        <w:rPr>
          <w:rFonts w:ascii="Courier New" w:hAnsi="Courier New" w:cs="Courier New"/>
          <w:color w:val="A020F0"/>
        </w:rPr>
        <w:t>'</w:t>
      </w:r>
      <w:proofErr w:type="spellStart"/>
      <w:r>
        <w:rPr>
          <w:rFonts w:ascii="Courier New" w:hAnsi="Courier New" w:cs="Courier New"/>
          <w:color w:val="A020F0"/>
        </w:rPr>
        <w:t>Normalize</w:t>
      </w:r>
      <w:proofErr w:type="spellEnd"/>
      <w:r>
        <w:rPr>
          <w:rFonts w:ascii="Courier New" w:hAnsi="Courier New" w:cs="Courier New"/>
          <w:color w:val="A020F0"/>
        </w:rPr>
        <w:t xml:space="preserve"> elektrik alan şiddeti'</w:t>
      </w:r>
      <w:r>
        <w:rPr>
          <w:rFonts w:ascii="Courier New" w:hAnsi="Courier New" w:cs="Courier New"/>
          <w:color w:val="000000"/>
        </w:rPr>
        <w:t>);</w:t>
      </w:r>
    </w:p>
    <w:p w:rsidR="00DE133A" w:rsidRDefault="00DE133A" w:rsidP="00DE133A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DE133A" w:rsidRDefault="00DE133A" w:rsidP="00DE133A">
      <w:pPr>
        <w:autoSpaceDE w:val="0"/>
        <w:autoSpaceDN w:val="0"/>
        <w:adjustRightInd w:val="0"/>
        <w:jc w:val="center"/>
        <w:rPr>
          <w:b/>
        </w:rPr>
      </w:pPr>
      <w:r w:rsidRPr="00DE133A">
        <w:rPr>
          <w:b/>
          <w:noProof/>
        </w:rPr>
        <w:drawing>
          <wp:inline distT="0" distB="0" distL="0" distR="0" wp14:anchorId="28E17D3E" wp14:editId="6D8E7FB9">
            <wp:extent cx="4298950" cy="3239188"/>
            <wp:effectExtent l="0" t="0" r="0" b="0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17" t="4583" r="6638" b="3365"/>
                    <a:stretch/>
                  </pic:blipFill>
                  <pic:spPr bwMode="auto">
                    <a:xfrm>
                      <a:off x="0" y="0"/>
                      <a:ext cx="4321508" cy="325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5FD5" w:rsidRDefault="00525FD5" w:rsidP="005C07C8">
      <w:pPr>
        <w:autoSpaceDE w:val="0"/>
        <w:autoSpaceDN w:val="0"/>
        <w:adjustRightInd w:val="0"/>
        <w:ind w:left="360" w:hanging="360"/>
        <w:jc w:val="both"/>
        <w:rPr>
          <w:b/>
          <w:sz w:val="20"/>
          <w:szCs w:val="20"/>
        </w:rPr>
      </w:pPr>
    </w:p>
    <w:p w:rsidR="009F6608" w:rsidRDefault="009F6608" w:rsidP="005C07C8">
      <w:pPr>
        <w:autoSpaceDE w:val="0"/>
        <w:autoSpaceDN w:val="0"/>
        <w:adjustRightInd w:val="0"/>
        <w:ind w:left="360" w:hanging="360"/>
        <w:jc w:val="both"/>
        <w:rPr>
          <w:b/>
          <w:sz w:val="20"/>
          <w:szCs w:val="20"/>
        </w:rPr>
      </w:pPr>
    </w:p>
    <w:p w:rsidR="00525FD5" w:rsidRDefault="00525FD5" w:rsidP="005C07C8">
      <w:pPr>
        <w:autoSpaceDE w:val="0"/>
        <w:autoSpaceDN w:val="0"/>
        <w:adjustRightInd w:val="0"/>
        <w:ind w:left="360" w:hanging="360"/>
        <w:jc w:val="both"/>
        <w:rPr>
          <w:b/>
          <w:sz w:val="20"/>
          <w:szCs w:val="20"/>
        </w:rPr>
      </w:pPr>
    </w:p>
    <w:p w:rsidR="00B906E4" w:rsidRPr="00701501" w:rsidRDefault="004B30D1" w:rsidP="005C07C8">
      <w:pPr>
        <w:autoSpaceDE w:val="0"/>
        <w:autoSpaceDN w:val="0"/>
        <w:adjustRightInd w:val="0"/>
        <w:ind w:left="360" w:hanging="360"/>
        <w:jc w:val="both"/>
        <w:rPr>
          <w:sz w:val="20"/>
          <w:szCs w:val="20"/>
        </w:rPr>
      </w:pPr>
      <w:r w:rsidRPr="00701501">
        <w:rPr>
          <w:b/>
          <w:sz w:val="20"/>
          <w:szCs w:val="20"/>
        </w:rPr>
        <w:t>4)</w:t>
      </w:r>
      <w:r w:rsidRPr="00701501">
        <w:rPr>
          <w:sz w:val="20"/>
          <w:szCs w:val="20"/>
        </w:rPr>
        <w:t xml:space="preserve"> </w:t>
      </w:r>
      <w:r w:rsidR="00ED176E" w:rsidRPr="00980DFB">
        <w:rPr>
          <w:position w:val="-74"/>
          <w:sz w:val="20"/>
          <w:szCs w:val="20"/>
        </w:rPr>
        <w:object w:dxaOrig="6619" w:dyaOrig="1600">
          <v:shape id="_x0000_i1034" type="#_x0000_t75" style="width:335.8pt;height:81.65pt" o:ole="">
            <v:imagedata r:id="rId28" o:title=""/>
          </v:shape>
          <o:OLEObject Type="Embed" ProgID="Equation.3" ShapeID="_x0000_i1034" DrawAspect="Content" ObjectID="_1552119632" r:id="rId29"/>
        </w:object>
      </w:r>
    </w:p>
    <w:p w:rsidR="008127DA" w:rsidRPr="00701501" w:rsidRDefault="008127DA" w:rsidP="008127DA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</w:rPr>
      </w:pPr>
    </w:p>
    <w:p w:rsidR="00F675F7" w:rsidRPr="00701501" w:rsidRDefault="00ED176E" w:rsidP="00706342">
      <w:pPr>
        <w:autoSpaceDE w:val="0"/>
        <w:autoSpaceDN w:val="0"/>
        <w:adjustRightInd w:val="0"/>
        <w:ind w:left="360" w:hanging="360"/>
        <w:jc w:val="both"/>
        <w:rPr>
          <w:sz w:val="20"/>
          <w:szCs w:val="20"/>
        </w:rPr>
      </w:pPr>
      <w:r w:rsidRPr="00FD2AED">
        <w:rPr>
          <w:position w:val="-154"/>
          <w:sz w:val="20"/>
          <w:szCs w:val="20"/>
        </w:rPr>
        <w:object w:dxaOrig="6440" w:dyaOrig="3200">
          <v:shape id="_x0000_i1035" type="#_x0000_t75" style="width:353pt;height:175.15pt" o:ole="">
            <v:imagedata r:id="rId30" o:title=""/>
          </v:shape>
          <o:OLEObject Type="Embed" ProgID="Equation.DSMT4" ShapeID="_x0000_i1035" DrawAspect="Content" ObjectID="_1552119633" r:id="rId31"/>
        </w:object>
      </w:r>
    </w:p>
    <w:p w:rsidR="00ED2FAB" w:rsidRDefault="00ED2FAB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p w:rsidR="00FD2AED" w:rsidRPr="00941B1E" w:rsidRDefault="00FD2AED" w:rsidP="00FD2AED">
      <w:pPr>
        <w:autoSpaceDE w:val="0"/>
        <w:autoSpaceDN w:val="0"/>
        <w:adjustRightInd w:val="0"/>
      </w:pPr>
      <w:r w:rsidRPr="00941B1E">
        <w:t xml:space="preserve">          </w:t>
      </w:r>
      <w:r w:rsidR="00ED176E" w:rsidRPr="00941B1E">
        <w:rPr>
          <w:position w:val="-34"/>
        </w:rPr>
        <w:object w:dxaOrig="1480" w:dyaOrig="800">
          <v:shape id="_x0000_i1036" type="#_x0000_t75" style="width:81.65pt;height:44.05pt" o:ole="">
            <v:imagedata r:id="rId32" o:title=""/>
          </v:shape>
          <o:OLEObject Type="Embed" ProgID="Equation.DSMT4" ShapeID="_x0000_i1036" DrawAspect="Content" ObjectID="_1552119634" r:id="rId33"/>
        </w:object>
      </w:r>
      <w:r w:rsidRPr="00941B1E">
        <w:t xml:space="preserve">  </w:t>
      </w:r>
      <w:proofErr w:type="gramStart"/>
      <w:r w:rsidRPr="00941B1E">
        <w:t>olduğundan</w:t>
      </w:r>
      <w:proofErr w:type="gramEnd"/>
      <w:r w:rsidRPr="00941B1E">
        <w:t xml:space="preserve"> </w:t>
      </w:r>
      <w:proofErr w:type="spellStart"/>
      <w:r w:rsidRPr="00941B1E">
        <w:t>iterasyona</w:t>
      </w:r>
      <w:proofErr w:type="spellEnd"/>
      <w:r w:rsidRPr="00941B1E">
        <w:t xml:space="preserve"> devam edilecektir.</w:t>
      </w:r>
    </w:p>
    <w:p w:rsidR="00FD2AED" w:rsidRPr="00941B1E" w:rsidRDefault="00FD2AED" w:rsidP="00FD2AED">
      <w:pPr>
        <w:autoSpaceDE w:val="0"/>
        <w:autoSpaceDN w:val="0"/>
        <w:adjustRightInd w:val="0"/>
        <w:rPr>
          <w:b/>
        </w:rPr>
      </w:pPr>
      <w:r w:rsidRPr="00941B1E">
        <w:t xml:space="preserve">          </w:t>
      </w:r>
      <w:proofErr w:type="gramStart"/>
      <w:r w:rsidRPr="00941B1E">
        <w:t>x</w:t>
      </w:r>
      <w:proofErr w:type="gramEnd"/>
      <w:r w:rsidRPr="00941B1E">
        <w:t xml:space="preserve"> ve y'nin ikinci </w:t>
      </w:r>
      <w:proofErr w:type="spellStart"/>
      <w:r w:rsidRPr="00941B1E">
        <w:t>iterasyona</w:t>
      </w:r>
      <w:proofErr w:type="spellEnd"/>
      <w:r w:rsidRPr="00941B1E">
        <w:t xml:space="preserve"> girerken alacağı yeni değerler </w:t>
      </w:r>
      <w:r w:rsidR="00ED176E" w:rsidRPr="00941B1E">
        <w:rPr>
          <w:position w:val="-32"/>
        </w:rPr>
        <w:object w:dxaOrig="4320" w:dyaOrig="760">
          <v:shape id="_x0000_i1037" type="#_x0000_t75" style="width:200.95pt;height:36pt" o:ole="">
            <v:imagedata r:id="rId34" o:title=""/>
          </v:shape>
          <o:OLEObject Type="Embed" ProgID="Equation.DSMT4" ShapeID="_x0000_i1037" DrawAspect="Content" ObjectID="_1552119635" r:id="rId35"/>
        </w:object>
      </w:r>
    </w:p>
    <w:p w:rsidR="00F901F5" w:rsidRDefault="00F901F5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p w:rsidR="0060769B" w:rsidRDefault="0060769B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p w:rsidR="00D16AD4" w:rsidRDefault="00D16AD4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p w:rsidR="00D16AD4" w:rsidRDefault="00D16AD4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p w:rsidR="00D16AD4" w:rsidRDefault="00D16AD4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p w:rsidR="005A421E" w:rsidRPr="00B47EDF" w:rsidRDefault="005A421E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sectPr w:rsidR="005A421E" w:rsidRPr="00B47EDF" w:rsidSect="00C82F55">
      <w:headerReference w:type="even" r:id="rId36"/>
      <w:headerReference w:type="default" r:id="rId37"/>
      <w:pgSz w:w="11906" w:h="16838"/>
      <w:pgMar w:top="567" w:right="624" w:bottom="510" w:left="62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4595" w:rsidRDefault="00C74595">
      <w:r>
        <w:separator/>
      </w:r>
    </w:p>
  </w:endnote>
  <w:endnote w:type="continuationSeparator" w:id="0">
    <w:p w:rsidR="00C74595" w:rsidRDefault="00C745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4595" w:rsidRDefault="00C74595">
      <w:r>
        <w:separator/>
      </w:r>
    </w:p>
  </w:footnote>
  <w:footnote w:type="continuationSeparator" w:id="0">
    <w:p w:rsidR="00C74595" w:rsidRDefault="00C745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4DE" w:rsidRDefault="00A634DE" w:rsidP="00D80CF6">
    <w:pPr>
      <w:pStyle w:val="s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A634DE" w:rsidRDefault="00A634DE" w:rsidP="00A97633">
    <w:pPr>
      <w:pStyle w:val="stbilgi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4DE" w:rsidRPr="004C4A12" w:rsidRDefault="00A634DE" w:rsidP="00B93E47">
    <w:pPr>
      <w:pStyle w:val="stbilgi"/>
      <w:tabs>
        <w:tab w:val="clear" w:pos="9072"/>
        <w:tab w:val="right" w:pos="9720"/>
      </w:tabs>
      <w:ind w:right="360"/>
      <w:rPr>
        <w:sz w:val="18"/>
        <w:szCs w:val="18"/>
      </w:rPr>
    </w:pPr>
    <w:r w:rsidRPr="00E6302B">
      <w:rPr>
        <w:i/>
        <w:sz w:val="18"/>
        <w:szCs w:val="18"/>
      </w:rPr>
      <w:t>U</w:t>
    </w:r>
    <w:r>
      <w:rPr>
        <w:i/>
        <w:sz w:val="18"/>
        <w:szCs w:val="18"/>
      </w:rPr>
      <w:t xml:space="preserve">.Arifoğlu, </w:t>
    </w:r>
    <w:proofErr w:type="spellStart"/>
    <w:r>
      <w:rPr>
        <w:i/>
        <w:sz w:val="18"/>
        <w:szCs w:val="18"/>
      </w:rPr>
      <w:t>B.N.Teşneli</w:t>
    </w:r>
    <w:proofErr w:type="spellEnd"/>
    <w:r w:rsidR="0006541D">
      <w:rPr>
        <w:i/>
        <w:sz w:val="18"/>
        <w:szCs w:val="18"/>
      </w:rPr>
      <w:t xml:space="preserve">                 </w:t>
    </w:r>
    <w:r w:rsidRPr="00E6302B">
      <w:rPr>
        <w:i/>
      </w:rPr>
      <w:t xml:space="preserve">                                                                                                                    </w:t>
    </w:r>
    <w:r w:rsidR="00DF32DA">
      <w:rPr>
        <w:sz w:val="18"/>
        <w:szCs w:val="18"/>
      </w:rPr>
      <w:t>30.03.2017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41EFE"/>
    <w:multiLevelType w:val="hybridMultilevel"/>
    <w:tmpl w:val="AADC679C"/>
    <w:lvl w:ilvl="0" w:tplc="9084A146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4E1E30"/>
    <w:multiLevelType w:val="hybridMultilevel"/>
    <w:tmpl w:val="A8460A2E"/>
    <w:lvl w:ilvl="0" w:tplc="CF0A342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1E32A6"/>
    <w:multiLevelType w:val="multilevel"/>
    <w:tmpl w:val="D7C8AC60"/>
    <w:lvl w:ilvl="0">
      <w:start w:val="1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25"/>
      <w:numFmt w:val="decimal"/>
      <w:lvlText w:val="%1-%2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16FF6ACA"/>
    <w:multiLevelType w:val="hybridMultilevel"/>
    <w:tmpl w:val="697675F0"/>
    <w:lvl w:ilvl="0" w:tplc="07C6910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29E32F1B"/>
    <w:multiLevelType w:val="hybridMultilevel"/>
    <w:tmpl w:val="0D3AD3BA"/>
    <w:lvl w:ilvl="0" w:tplc="21DA0780">
      <w:start w:val="2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24" w:hanging="360"/>
      </w:pPr>
    </w:lvl>
    <w:lvl w:ilvl="2" w:tplc="041F001B" w:tentative="1">
      <w:start w:val="1"/>
      <w:numFmt w:val="lowerRoman"/>
      <w:lvlText w:val="%3."/>
      <w:lvlJc w:val="right"/>
      <w:pPr>
        <w:ind w:left="2444" w:hanging="180"/>
      </w:pPr>
    </w:lvl>
    <w:lvl w:ilvl="3" w:tplc="041F000F" w:tentative="1">
      <w:start w:val="1"/>
      <w:numFmt w:val="decimal"/>
      <w:lvlText w:val="%4."/>
      <w:lvlJc w:val="left"/>
      <w:pPr>
        <w:ind w:left="3164" w:hanging="360"/>
      </w:pPr>
    </w:lvl>
    <w:lvl w:ilvl="4" w:tplc="041F0019" w:tentative="1">
      <w:start w:val="1"/>
      <w:numFmt w:val="lowerLetter"/>
      <w:lvlText w:val="%5."/>
      <w:lvlJc w:val="left"/>
      <w:pPr>
        <w:ind w:left="3884" w:hanging="360"/>
      </w:pPr>
    </w:lvl>
    <w:lvl w:ilvl="5" w:tplc="041F001B" w:tentative="1">
      <w:start w:val="1"/>
      <w:numFmt w:val="lowerRoman"/>
      <w:lvlText w:val="%6."/>
      <w:lvlJc w:val="right"/>
      <w:pPr>
        <w:ind w:left="4604" w:hanging="180"/>
      </w:pPr>
    </w:lvl>
    <w:lvl w:ilvl="6" w:tplc="041F000F" w:tentative="1">
      <w:start w:val="1"/>
      <w:numFmt w:val="decimal"/>
      <w:lvlText w:val="%7."/>
      <w:lvlJc w:val="left"/>
      <w:pPr>
        <w:ind w:left="5324" w:hanging="360"/>
      </w:pPr>
    </w:lvl>
    <w:lvl w:ilvl="7" w:tplc="041F0019" w:tentative="1">
      <w:start w:val="1"/>
      <w:numFmt w:val="lowerLetter"/>
      <w:lvlText w:val="%8."/>
      <w:lvlJc w:val="left"/>
      <w:pPr>
        <w:ind w:left="6044" w:hanging="360"/>
      </w:pPr>
    </w:lvl>
    <w:lvl w:ilvl="8" w:tplc="041F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2B32669A"/>
    <w:multiLevelType w:val="hybridMultilevel"/>
    <w:tmpl w:val="2EB0610E"/>
    <w:lvl w:ilvl="0" w:tplc="B630EE4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C61D21"/>
    <w:multiLevelType w:val="hybridMultilevel"/>
    <w:tmpl w:val="8806E328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39C6"/>
    <w:rsid w:val="00000859"/>
    <w:rsid w:val="00001594"/>
    <w:rsid w:val="0000159C"/>
    <w:rsid w:val="0000317C"/>
    <w:rsid w:val="0000492D"/>
    <w:rsid w:val="00007759"/>
    <w:rsid w:val="00011108"/>
    <w:rsid w:val="00015B1C"/>
    <w:rsid w:val="00016B71"/>
    <w:rsid w:val="00016D59"/>
    <w:rsid w:val="00025116"/>
    <w:rsid w:val="00026E75"/>
    <w:rsid w:val="00030D59"/>
    <w:rsid w:val="00031730"/>
    <w:rsid w:val="000332A3"/>
    <w:rsid w:val="00036D8D"/>
    <w:rsid w:val="00045E6F"/>
    <w:rsid w:val="0004647E"/>
    <w:rsid w:val="00050092"/>
    <w:rsid w:val="000562FD"/>
    <w:rsid w:val="0005642F"/>
    <w:rsid w:val="000605B8"/>
    <w:rsid w:val="00061A3B"/>
    <w:rsid w:val="000626DD"/>
    <w:rsid w:val="0006541D"/>
    <w:rsid w:val="000656AB"/>
    <w:rsid w:val="0006662F"/>
    <w:rsid w:val="00067B1F"/>
    <w:rsid w:val="0007285F"/>
    <w:rsid w:val="00072C3E"/>
    <w:rsid w:val="00073692"/>
    <w:rsid w:val="00075127"/>
    <w:rsid w:val="00075301"/>
    <w:rsid w:val="00081007"/>
    <w:rsid w:val="00081554"/>
    <w:rsid w:val="000823D9"/>
    <w:rsid w:val="00082BB5"/>
    <w:rsid w:val="00084462"/>
    <w:rsid w:val="00084947"/>
    <w:rsid w:val="00085BEE"/>
    <w:rsid w:val="00085D44"/>
    <w:rsid w:val="00086AE0"/>
    <w:rsid w:val="00087533"/>
    <w:rsid w:val="00087ADE"/>
    <w:rsid w:val="000933CA"/>
    <w:rsid w:val="00094374"/>
    <w:rsid w:val="0009483D"/>
    <w:rsid w:val="000A46A3"/>
    <w:rsid w:val="000A56D1"/>
    <w:rsid w:val="000A6521"/>
    <w:rsid w:val="000B3DEC"/>
    <w:rsid w:val="000B4C4E"/>
    <w:rsid w:val="000B76BB"/>
    <w:rsid w:val="000C29CC"/>
    <w:rsid w:val="000C4C66"/>
    <w:rsid w:val="000C549A"/>
    <w:rsid w:val="000D08EE"/>
    <w:rsid w:val="000D0ACE"/>
    <w:rsid w:val="000D3305"/>
    <w:rsid w:val="000D6A46"/>
    <w:rsid w:val="000D6B90"/>
    <w:rsid w:val="000E0240"/>
    <w:rsid w:val="000E0B26"/>
    <w:rsid w:val="000E0DA4"/>
    <w:rsid w:val="000E3A68"/>
    <w:rsid w:val="000E644B"/>
    <w:rsid w:val="000F2313"/>
    <w:rsid w:val="000F3E90"/>
    <w:rsid w:val="000F555C"/>
    <w:rsid w:val="000F7A15"/>
    <w:rsid w:val="00100EB6"/>
    <w:rsid w:val="0010190F"/>
    <w:rsid w:val="00103722"/>
    <w:rsid w:val="001077E1"/>
    <w:rsid w:val="0010783F"/>
    <w:rsid w:val="00110D55"/>
    <w:rsid w:val="00111BDF"/>
    <w:rsid w:val="00112CAD"/>
    <w:rsid w:val="00112E98"/>
    <w:rsid w:val="0011326B"/>
    <w:rsid w:val="00122B38"/>
    <w:rsid w:val="00122C72"/>
    <w:rsid w:val="00125A2C"/>
    <w:rsid w:val="001263D6"/>
    <w:rsid w:val="001305EA"/>
    <w:rsid w:val="00130CFF"/>
    <w:rsid w:val="001365A7"/>
    <w:rsid w:val="00136A34"/>
    <w:rsid w:val="00143D20"/>
    <w:rsid w:val="00144091"/>
    <w:rsid w:val="001447BF"/>
    <w:rsid w:val="00153252"/>
    <w:rsid w:val="001533F8"/>
    <w:rsid w:val="00160E2D"/>
    <w:rsid w:val="001610DA"/>
    <w:rsid w:val="00161498"/>
    <w:rsid w:val="00162A06"/>
    <w:rsid w:val="00163FFF"/>
    <w:rsid w:val="001655EC"/>
    <w:rsid w:val="00170B9B"/>
    <w:rsid w:val="00170C53"/>
    <w:rsid w:val="00177170"/>
    <w:rsid w:val="0018242B"/>
    <w:rsid w:val="001853C4"/>
    <w:rsid w:val="00186FBB"/>
    <w:rsid w:val="00190D45"/>
    <w:rsid w:val="001919C5"/>
    <w:rsid w:val="001966BF"/>
    <w:rsid w:val="001A065A"/>
    <w:rsid w:val="001A4C14"/>
    <w:rsid w:val="001B0078"/>
    <w:rsid w:val="001B039A"/>
    <w:rsid w:val="001B0642"/>
    <w:rsid w:val="001B0A00"/>
    <w:rsid w:val="001B1182"/>
    <w:rsid w:val="001B381F"/>
    <w:rsid w:val="001B4DD8"/>
    <w:rsid w:val="001C14CF"/>
    <w:rsid w:val="001D005C"/>
    <w:rsid w:val="001D0E74"/>
    <w:rsid w:val="001D23FF"/>
    <w:rsid w:val="001D3E3E"/>
    <w:rsid w:val="001D546D"/>
    <w:rsid w:val="001D68E9"/>
    <w:rsid w:val="001E1A93"/>
    <w:rsid w:val="001E1C6A"/>
    <w:rsid w:val="001E2BD8"/>
    <w:rsid w:val="001E3485"/>
    <w:rsid w:val="001E6E25"/>
    <w:rsid w:val="001E790C"/>
    <w:rsid w:val="001E7F6B"/>
    <w:rsid w:val="001F194D"/>
    <w:rsid w:val="001F300B"/>
    <w:rsid w:val="001F414B"/>
    <w:rsid w:val="001F4D42"/>
    <w:rsid w:val="001F5375"/>
    <w:rsid w:val="001F5972"/>
    <w:rsid w:val="00201E05"/>
    <w:rsid w:val="002045FE"/>
    <w:rsid w:val="00207E1D"/>
    <w:rsid w:val="00210914"/>
    <w:rsid w:val="00211355"/>
    <w:rsid w:val="002115C8"/>
    <w:rsid w:val="00215CFF"/>
    <w:rsid w:val="00222694"/>
    <w:rsid w:val="00227D35"/>
    <w:rsid w:val="002312B3"/>
    <w:rsid w:val="002331A7"/>
    <w:rsid w:val="002342C5"/>
    <w:rsid w:val="00236240"/>
    <w:rsid w:val="0024035D"/>
    <w:rsid w:val="00240DE4"/>
    <w:rsid w:val="00243025"/>
    <w:rsid w:val="00243CC3"/>
    <w:rsid w:val="00245820"/>
    <w:rsid w:val="00246144"/>
    <w:rsid w:val="00252326"/>
    <w:rsid w:val="002574B9"/>
    <w:rsid w:val="002601D1"/>
    <w:rsid w:val="00262263"/>
    <w:rsid w:val="00265473"/>
    <w:rsid w:val="00270A1F"/>
    <w:rsid w:val="00283311"/>
    <w:rsid w:val="002875C0"/>
    <w:rsid w:val="00287CBA"/>
    <w:rsid w:val="0029161B"/>
    <w:rsid w:val="002919AF"/>
    <w:rsid w:val="00291BE1"/>
    <w:rsid w:val="002929FB"/>
    <w:rsid w:val="00296B09"/>
    <w:rsid w:val="002A2268"/>
    <w:rsid w:val="002A2651"/>
    <w:rsid w:val="002A39EF"/>
    <w:rsid w:val="002A3F84"/>
    <w:rsid w:val="002A471A"/>
    <w:rsid w:val="002A4756"/>
    <w:rsid w:val="002A6C02"/>
    <w:rsid w:val="002A7B94"/>
    <w:rsid w:val="002A7F22"/>
    <w:rsid w:val="002B0062"/>
    <w:rsid w:val="002B02F3"/>
    <w:rsid w:val="002B129D"/>
    <w:rsid w:val="002B4B84"/>
    <w:rsid w:val="002B4CDE"/>
    <w:rsid w:val="002B7A55"/>
    <w:rsid w:val="002C13B5"/>
    <w:rsid w:val="002C3B12"/>
    <w:rsid w:val="002C4392"/>
    <w:rsid w:val="002D309B"/>
    <w:rsid w:val="002D4A4A"/>
    <w:rsid w:val="002D5869"/>
    <w:rsid w:val="002D71D3"/>
    <w:rsid w:val="002D7ADA"/>
    <w:rsid w:val="002E28B0"/>
    <w:rsid w:val="002E75B2"/>
    <w:rsid w:val="002F1D00"/>
    <w:rsid w:val="002F4550"/>
    <w:rsid w:val="002F4CF7"/>
    <w:rsid w:val="002F5054"/>
    <w:rsid w:val="002F62D5"/>
    <w:rsid w:val="002F701C"/>
    <w:rsid w:val="002F7724"/>
    <w:rsid w:val="003043CC"/>
    <w:rsid w:val="00305DC0"/>
    <w:rsid w:val="00311A9D"/>
    <w:rsid w:val="00314B2E"/>
    <w:rsid w:val="00314F41"/>
    <w:rsid w:val="0032077A"/>
    <w:rsid w:val="00321B04"/>
    <w:rsid w:val="00330ABA"/>
    <w:rsid w:val="00334DA5"/>
    <w:rsid w:val="00335EEF"/>
    <w:rsid w:val="00343FB9"/>
    <w:rsid w:val="0034449E"/>
    <w:rsid w:val="00344DC8"/>
    <w:rsid w:val="00345189"/>
    <w:rsid w:val="00346AC8"/>
    <w:rsid w:val="003474A0"/>
    <w:rsid w:val="00350008"/>
    <w:rsid w:val="00351478"/>
    <w:rsid w:val="00352A1F"/>
    <w:rsid w:val="0035389C"/>
    <w:rsid w:val="00354EC1"/>
    <w:rsid w:val="0035512E"/>
    <w:rsid w:val="00355410"/>
    <w:rsid w:val="003570D2"/>
    <w:rsid w:val="0035738C"/>
    <w:rsid w:val="00360FE8"/>
    <w:rsid w:val="00363791"/>
    <w:rsid w:val="00371A3D"/>
    <w:rsid w:val="00371D73"/>
    <w:rsid w:val="003721F2"/>
    <w:rsid w:val="00375BAF"/>
    <w:rsid w:val="00376C93"/>
    <w:rsid w:val="0038224D"/>
    <w:rsid w:val="00383701"/>
    <w:rsid w:val="003871F9"/>
    <w:rsid w:val="00393077"/>
    <w:rsid w:val="00394F61"/>
    <w:rsid w:val="003A10BC"/>
    <w:rsid w:val="003A1176"/>
    <w:rsid w:val="003A1F78"/>
    <w:rsid w:val="003A49C4"/>
    <w:rsid w:val="003A56A8"/>
    <w:rsid w:val="003A5FC2"/>
    <w:rsid w:val="003B4EB8"/>
    <w:rsid w:val="003C0110"/>
    <w:rsid w:val="003C2E7E"/>
    <w:rsid w:val="003C3E5D"/>
    <w:rsid w:val="003C5B94"/>
    <w:rsid w:val="003D3EA9"/>
    <w:rsid w:val="003D40C3"/>
    <w:rsid w:val="003D7C61"/>
    <w:rsid w:val="003E1326"/>
    <w:rsid w:val="003E25D0"/>
    <w:rsid w:val="003E2E13"/>
    <w:rsid w:val="003E3DBF"/>
    <w:rsid w:val="003E4997"/>
    <w:rsid w:val="003E62E3"/>
    <w:rsid w:val="003E64D9"/>
    <w:rsid w:val="003E77A3"/>
    <w:rsid w:val="003F0225"/>
    <w:rsid w:val="003F2B19"/>
    <w:rsid w:val="003F4E83"/>
    <w:rsid w:val="003F603E"/>
    <w:rsid w:val="003F7327"/>
    <w:rsid w:val="003F73A5"/>
    <w:rsid w:val="00400201"/>
    <w:rsid w:val="00400BEC"/>
    <w:rsid w:val="00404D22"/>
    <w:rsid w:val="00411F6E"/>
    <w:rsid w:val="00412E0E"/>
    <w:rsid w:val="0041610C"/>
    <w:rsid w:val="00417A3B"/>
    <w:rsid w:val="004210D5"/>
    <w:rsid w:val="0042276D"/>
    <w:rsid w:val="00425BB1"/>
    <w:rsid w:val="00426B54"/>
    <w:rsid w:val="0042718D"/>
    <w:rsid w:val="004302CB"/>
    <w:rsid w:val="00430C4D"/>
    <w:rsid w:val="00431297"/>
    <w:rsid w:val="00431F34"/>
    <w:rsid w:val="00432362"/>
    <w:rsid w:val="00432C16"/>
    <w:rsid w:val="00434EF3"/>
    <w:rsid w:val="0043622F"/>
    <w:rsid w:val="00440944"/>
    <w:rsid w:val="00443224"/>
    <w:rsid w:val="004447D3"/>
    <w:rsid w:val="00445308"/>
    <w:rsid w:val="00447955"/>
    <w:rsid w:val="00447B2F"/>
    <w:rsid w:val="00447BD6"/>
    <w:rsid w:val="00452C78"/>
    <w:rsid w:val="00461586"/>
    <w:rsid w:val="004625F6"/>
    <w:rsid w:val="004637D0"/>
    <w:rsid w:val="00466C58"/>
    <w:rsid w:val="00467469"/>
    <w:rsid w:val="00467513"/>
    <w:rsid w:val="00477D27"/>
    <w:rsid w:val="00480C41"/>
    <w:rsid w:val="00483E8A"/>
    <w:rsid w:val="004929E8"/>
    <w:rsid w:val="004949E3"/>
    <w:rsid w:val="00496E45"/>
    <w:rsid w:val="0049754C"/>
    <w:rsid w:val="004A0D89"/>
    <w:rsid w:val="004A143D"/>
    <w:rsid w:val="004A2043"/>
    <w:rsid w:val="004A33AC"/>
    <w:rsid w:val="004A3FEE"/>
    <w:rsid w:val="004A66A5"/>
    <w:rsid w:val="004B0BDD"/>
    <w:rsid w:val="004B234C"/>
    <w:rsid w:val="004B30D1"/>
    <w:rsid w:val="004B48F9"/>
    <w:rsid w:val="004B6568"/>
    <w:rsid w:val="004C012B"/>
    <w:rsid w:val="004C1E1C"/>
    <w:rsid w:val="004C2E4A"/>
    <w:rsid w:val="004C37DB"/>
    <w:rsid w:val="004C3E19"/>
    <w:rsid w:val="004C4A12"/>
    <w:rsid w:val="004C55E7"/>
    <w:rsid w:val="004C7256"/>
    <w:rsid w:val="004D0B03"/>
    <w:rsid w:val="004D3CEB"/>
    <w:rsid w:val="004D4E95"/>
    <w:rsid w:val="004D5C59"/>
    <w:rsid w:val="004D6D82"/>
    <w:rsid w:val="004E129D"/>
    <w:rsid w:val="004E3DA8"/>
    <w:rsid w:val="004F6A70"/>
    <w:rsid w:val="0050274C"/>
    <w:rsid w:val="00503881"/>
    <w:rsid w:val="00503EFA"/>
    <w:rsid w:val="0050538C"/>
    <w:rsid w:val="00510AB0"/>
    <w:rsid w:val="005147D7"/>
    <w:rsid w:val="0051481E"/>
    <w:rsid w:val="005204E8"/>
    <w:rsid w:val="00522420"/>
    <w:rsid w:val="00522D9A"/>
    <w:rsid w:val="00524A5D"/>
    <w:rsid w:val="005252DD"/>
    <w:rsid w:val="00525DAC"/>
    <w:rsid w:val="00525FD5"/>
    <w:rsid w:val="005262B8"/>
    <w:rsid w:val="005269AA"/>
    <w:rsid w:val="005271E1"/>
    <w:rsid w:val="005273CC"/>
    <w:rsid w:val="00531374"/>
    <w:rsid w:val="00532AEF"/>
    <w:rsid w:val="00533E84"/>
    <w:rsid w:val="00540699"/>
    <w:rsid w:val="00542BB6"/>
    <w:rsid w:val="00547AF9"/>
    <w:rsid w:val="0055386B"/>
    <w:rsid w:val="00554EA9"/>
    <w:rsid w:val="00555A65"/>
    <w:rsid w:val="00557719"/>
    <w:rsid w:val="005579EC"/>
    <w:rsid w:val="00560484"/>
    <w:rsid w:val="00563AB9"/>
    <w:rsid w:val="00565F6D"/>
    <w:rsid w:val="00567EF8"/>
    <w:rsid w:val="00570EED"/>
    <w:rsid w:val="00573270"/>
    <w:rsid w:val="00573C51"/>
    <w:rsid w:val="00575882"/>
    <w:rsid w:val="0057782F"/>
    <w:rsid w:val="005813D1"/>
    <w:rsid w:val="00581686"/>
    <w:rsid w:val="005826FF"/>
    <w:rsid w:val="005829B9"/>
    <w:rsid w:val="00582F5A"/>
    <w:rsid w:val="005840C9"/>
    <w:rsid w:val="00586832"/>
    <w:rsid w:val="00587C15"/>
    <w:rsid w:val="00587DD7"/>
    <w:rsid w:val="005912FF"/>
    <w:rsid w:val="00591FD2"/>
    <w:rsid w:val="00596493"/>
    <w:rsid w:val="00596880"/>
    <w:rsid w:val="00596DBB"/>
    <w:rsid w:val="005A008B"/>
    <w:rsid w:val="005A14FF"/>
    <w:rsid w:val="005A421E"/>
    <w:rsid w:val="005B1686"/>
    <w:rsid w:val="005B2B66"/>
    <w:rsid w:val="005B501C"/>
    <w:rsid w:val="005B55BB"/>
    <w:rsid w:val="005B57CD"/>
    <w:rsid w:val="005C07C8"/>
    <w:rsid w:val="005C2354"/>
    <w:rsid w:val="005C5518"/>
    <w:rsid w:val="005C6F12"/>
    <w:rsid w:val="005D0793"/>
    <w:rsid w:val="005D2DD2"/>
    <w:rsid w:val="005D3A66"/>
    <w:rsid w:val="005D57F4"/>
    <w:rsid w:val="005D5AD2"/>
    <w:rsid w:val="005D71F3"/>
    <w:rsid w:val="005D7982"/>
    <w:rsid w:val="005E2329"/>
    <w:rsid w:val="005E62F8"/>
    <w:rsid w:val="005E73BF"/>
    <w:rsid w:val="005F05B5"/>
    <w:rsid w:val="005F0B38"/>
    <w:rsid w:val="005F0B72"/>
    <w:rsid w:val="005F2D2C"/>
    <w:rsid w:val="006071BF"/>
    <w:rsid w:val="0060769B"/>
    <w:rsid w:val="006079CC"/>
    <w:rsid w:val="00610299"/>
    <w:rsid w:val="00611396"/>
    <w:rsid w:val="006119D0"/>
    <w:rsid w:val="006163A4"/>
    <w:rsid w:val="00622A04"/>
    <w:rsid w:val="0062506C"/>
    <w:rsid w:val="006275A4"/>
    <w:rsid w:val="00632ACB"/>
    <w:rsid w:val="006339C6"/>
    <w:rsid w:val="00634513"/>
    <w:rsid w:val="006375A3"/>
    <w:rsid w:val="00641004"/>
    <w:rsid w:val="00642845"/>
    <w:rsid w:val="00643DCF"/>
    <w:rsid w:val="00644E6B"/>
    <w:rsid w:val="00646FB0"/>
    <w:rsid w:val="00647601"/>
    <w:rsid w:val="00650DAE"/>
    <w:rsid w:val="00653FC4"/>
    <w:rsid w:val="00656DF2"/>
    <w:rsid w:val="0065787A"/>
    <w:rsid w:val="006614F9"/>
    <w:rsid w:val="00661708"/>
    <w:rsid w:val="00662924"/>
    <w:rsid w:val="00662DF7"/>
    <w:rsid w:val="00665A31"/>
    <w:rsid w:val="00665B32"/>
    <w:rsid w:val="00665D03"/>
    <w:rsid w:val="006705DB"/>
    <w:rsid w:val="006728EB"/>
    <w:rsid w:val="0067331B"/>
    <w:rsid w:val="00674D87"/>
    <w:rsid w:val="00676C98"/>
    <w:rsid w:val="00677D6C"/>
    <w:rsid w:val="00690253"/>
    <w:rsid w:val="00691826"/>
    <w:rsid w:val="00693D0E"/>
    <w:rsid w:val="00694931"/>
    <w:rsid w:val="00694C1D"/>
    <w:rsid w:val="00695BA2"/>
    <w:rsid w:val="00696154"/>
    <w:rsid w:val="00696704"/>
    <w:rsid w:val="006973FC"/>
    <w:rsid w:val="006A10FD"/>
    <w:rsid w:val="006A2E9E"/>
    <w:rsid w:val="006A3602"/>
    <w:rsid w:val="006A39B1"/>
    <w:rsid w:val="006A465A"/>
    <w:rsid w:val="006A4B68"/>
    <w:rsid w:val="006A5EDF"/>
    <w:rsid w:val="006A5FE5"/>
    <w:rsid w:val="006A6764"/>
    <w:rsid w:val="006A6C5A"/>
    <w:rsid w:val="006B09A0"/>
    <w:rsid w:val="006B5379"/>
    <w:rsid w:val="006B5E41"/>
    <w:rsid w:val="006B6295"/>
    <w:rsid w:val="006B79CC"/>
    <w:rsid w:val="006C081A"/>
    <w:rsid w:val="006C0E78"/>
    <w:rsid w:val="006C27D7"/>
    <w:rsid w:val="006C3B94"/>
    <w:rsid w:val="006C465C"/>
    <w:rsid w:val="006D0CE6"/>
    <w:rsid w:val="006E213A"/>
    <w:rsid w:val="006E3BFC"/>
    <w:rsid w:val="006E6230"/>
    <w:rsid w:val="006E6CDC"/>
    <w:rsid w:val="006F2CEE"/>
    <w:rsid w:val="006F41FF"/>
    <w:rsid w:val="006F427F"/>
    <w:rsid w:val="006F460F"/>
    <w:rsid w:val="006F4DAA"/>
    <w:rsid w:val="006F5505"/>
    <w:rsid w:val="006F5882"/>
    <w:rsid w:val="007010F8"/>
    <w:rsid w:val="00701501"/>
    <w:rsid w:val="0070182C"/>
    <w:rsid w:val="00701D27"/>
    <w:rsid w:val="00706334"/>
    <w:rsid w:val="00706342"/>
    <w:rsid w:val="007069B5"/>
    <w:rsid w:val="0071104A"/>
    <w:rsid w:val="0071105E"/>
    <w:rsid w:val="00715792"/>
    <w:rsid w:val="007179AD"/>
    <w:rsid w:val="00721DA9"/>
    <w:rsid w:val="00723FDA"/>
    <w:rsid w:val="007241A9"/>
    <w:rsid w:val="007261C2"/>
    <w:rsid w:val="00726C62"/>
    <w:rsid w:val="00731664"/>
    <w:rsid w:val="00732333"/>
    <w:rsid w:val="007353EC"/>
    <w:rsid w:val="00736634"/>
    <w:rsid w:val="00737189"/>
    <w:rsid w:val="00740C96"/>
    <w:rsid w:val="00744B13"/>
    <w:rsid w:val="00745606"/>
    <w:rsid w:val="00745C69"/>
    <w:rsid w:val="00747746"/>
    <w:rsid w:val="0075082E"/>
    <w:rsid w:val="007540EE"/>
    <w:rsid w:val="00755DD0"/>
    <w:rsid w:val="00756714"/>
    <w:rsid w:val="00757CCC"/>
    <w:rsid w:val="00757EFA"/>
    <w:rsid w:val="00760027"/>
    <w:rsid w:val="007629CC"/>
    <w:rsid w:val="00763161"/>
    <w:rsid w:val="00763276"/>
    <w:rsid w:val="00765A95"/>
    <w:rsid w:val="007662A7"/>
    <w:rsid w:val="00767F57"/>
    <w:rsid w:val="00770DE8"/>
    <w:rsid w:val="00773634"/>
    <w:rsid w:val="007737B2"/>
    <w:rsid w:val="00773F67"/>
    <w:rsid w:val="007813A5"/>
    <w:rsid w:val="0078294D"/>
    <w:rsid w:val="00783036"/>
    <w:rsid w:val="0078397F"/>
    <w:rsid w:val="00784B55"/>
    <w:rsid w:val="00785508"/>
    <w:rsid w:val="00785E41"/>
    <w:rsid w:val="0079510E"/>
    <w:rsid w:val="007A2403"/>
    <w:rsid w:val="007A4D49"/>
    <w:rsid w:val="007B0479"/>
    <w:rsid w:val="007B211F"/>
    <w:rsid w:val="007B32AF"/>
    <w:rsid w:val="007B708F"/>
    <w:rsid w:val="007C1D94"/>
    <w:rsid w:val="007C2EFB"/>
    <w:rsid w:val="007C3C09"/>
    <w:rsid w:val="007C6791"/>
    <w:rsid w:val="007C7CC2"/>
    <w:rsid w:val="007D119C"/>
    <w:rsid w:val="007D7809"/>
    <w:rsid w:val="007E5762"/>
    <w:rsid w:val="007E5BAF"/>
    <w:rsid w:val="007F0C6B"/>
    <w:rsid w:val="00800A34"/>
    <w:rsid w:val="0080245B"/>
    <w:rsid w:val="008037D9"/>
    <w:rsid w:val="00804846"/>
    <w:rsid w:val="00806742"/>
    <w:rsid w:val="00806B61"/>
    <w:rsid w:val="008127DA"/>
    <w:rsid w:val="00812A31"/>
    <w:rsid w:val="00813CAF"/>
    <w:rsid w:val="00814892"/>
    <w:rsid w:val="008148DD"/>
    <w:rsid w:val="00815800"/>
    <w:rsid w:val="00820D9A"/>
    <w:rsid w:val="00822139"/>
    <w:rsid w:val="008233A1"/>
    <w:rsid w:val="00824E49"/>
    <w:rsid w:val="00826164"/>
    <w:rsid w:val="008305A6"/>
    <w:rsid w:val="008307B3"/>
    <w:rsid w:val="008319EF"/>
    <w:rsid w:val="008334C7"/>
    <w:rsid w:val="0083411D"/>
    <w:rsid w:val="00834F1B"/>
    <w:rsid w:val="008351E4"/>
    <w:rsid w:val="00842049"/>
    <w:rsid w:val="008441CD"/>
    <w:rsid w:val="0084426A"/>
    <w:rsid w:val="00847BCE"/>
    <w:rsid w:val="00852345"/>
    <w:rsid w:val="008534A7"/>
    <w:rsid w:val="008538FE"/>
    <w:rsid w:val="00863224"/>
    <w:rsid w:val="008635DA"/>
    <w:rsid w:val="008643A8"/>
    <w:rsid w:val="0087114C"/>
    <w:rsid w:val="008721BD"/>
    <w:rsid w:val="008800FF"/>
    <w:rsid w:val="00882150"/>
    <w:rsid w:val="00882DE5"/>
    <w:rsid w:val="00886CF4"/>
    <w:rsid w:val="00892854"/>
    <w:rsid w:val="00894CCE"/>
    <w:rsid w:val="008950A2"/>
    <w:rsid w:val="008A3333"/>
    <w:rsid w:val="008A5110"/>
    <w:rsid w:val="008A5C03"/>
    <w:rsid w:val="008B4D50"/>
    <w:rsid w:val="008B4F20"/>
    <w:rsid w:val="008B6A0B"/>
    <w:rsid w:val="008B6C64"/>
    <w:rsid w:val="008C3DBB"/>
    <w:rsid w:val="008C531C"/>
    <w:rsid w:val="008C684E"/>
    <w:rsid w:val="008D0A37"/>
    <w:rsid w:val="008D2D14"/>
    <w:rsid w:val="008D3916"/>
    <w:rsid w:val="008D4E00"/>
    <w:rsid w:val="008D6AC4"/>
    <w:rsid w:val="008D7C25"/>
    <w:rsid w:val="008D7E6C"/>
    <w:rsid w:val="008E01F5"/>
    <w:rsid w:val="008E0E81"/>
    <w:rsid w:val="008E2479"/>
    <w:rsid w:val="008E4CFD"/>
    <w:rsid w:val="008E6686"/>
    <w:rsid w:val="008F41E1"/>
    <w:rsid w:val="008F436F"/>
    <w:rsid w:val="009011A4"/>
    <w:rsid w:val="00902AA2"/>
    <w:rsid w:val="00904B24"/>
    <w:rsid w:val="00912A91"/>
    <w:rsid w:val="00912B6A"/>
    <w:rsid w:val="00913953"/>
    <w:rsid w:val="00917C71"/>
    <w:rsid w:val="009207DC"/>
    <w:rsid w:val="00920AA7"/>
    <w:rsid w:val="0092392C"/>
    <w:rsid w:val="00923EB1"/>
    <w:rsid w:val="009256CF"/>
    <w:rsid w:val="00926A63"/>
    <w:rsid w:val="00926D40"/>
    <w:rsid w:val="009322F2"/>
    <w:rsid w:val="00933975"/>
    <w:rsid w:val="00935B36"/>
    <w:rsid w:val="00935D19"/>
    <w:rsid w:val="009361B8"/>
    <w:rsid w:val="00941B1E"/>
    <w:rsid w:val="00941DBB"/>
    <w:rsid w:val="00942B84"/>
    <w:rsid w:val="00942F79"/>
    <w:rsid w:val="0094449A"/>
    <w:rsid w:val="0095113C"/>
    <w:rsid w:val="009522C6"/>
    <w:rsid w:val="00954786"/>
    <w:rsid w:val="00962951"/>
    <w:rsid w:val="009630EF"/>
    <w:rsid w:val="00964EDD"/>
    <w:rsid w:val="00964F7F"/>
    <w:rsid w:val="00967F2A"/>
    <w:rsid w:val="009719DA"/>
    <w:rsid w:val="00974EDA"/>
    <w:rsid w:val="00977CB4"/>
    <w:rsid w:val="0098050B"/>
    <w:rsid w:val="00982C3A"/>
    <w:rsid w:val="00982F1F"/>
    <w:rsid w:val="00983FC7"/>
    <w:rsid w:val="00985526"/>
    <w:rsid w:val="00985743"/>
    <w:rsid w:val="009920A3"/>
    <w:rsid w:val="009921B7"/>
    <w:rsid w:val="009A1741"/>
    <w:rsid w:val="009A4377"/>
    <w:rsid w:val="009A50E4"/>
    <w:rsid w:val="009A6C2F"/>
    <w:rsid w:val="009B33BC"/>
    <w:rsid w:val="009B50DF"/>
    <w:rsid w:val="009B5108"/>
    <w:rsid w:val="009B6EAB"/>
    <w:rsid w:val="009B7418"/>
    <w:rsid w:val="009B746D"/>
    <w:rsid w:val="009C134A"/>
    <w:rsid w:val="009C2C12"/>
    <w:rsid w:val="009C2E6C"/>
    <w:rsid w:val="009C73E6"/>
    <w:rsid w:val="009D0E2E"/>
    <w:rsid w:val="009D1C5C"/>
    <w:rsid w:val="009D215D"/>
    <w:rsid w:val="009D364B"/>
    <w:rsid w:val="009D6764"/>
    <w:rsid w:val="009D78EE"/>
    <w:rsid w:val="009D79A1"/>
    <w:rsid w:val="009D7EE8"/>
    <w:rsid w:val="009E00FA"/>
    <w:rsid w:val="009E022C"/>
    <w:rsid w:val="009E0B1C"/>
    <w:rsid w:val="009E28B0"/>
    <w:rsid w:val="009E29D8"/>
    <w:rsid w:val="009E4037"/>
    <w:rsid w:val="009E477A"/>
    <w:rsid w:val="009E488C"/>
    <w:rsid w:val="009E508B"/>
    <w:rsid w:val="009E63C1"/>
    <w:rsid w:val="009F35F5"/>
    <w:rsid w:val="009F506A"/>
    <w:rsid w:val="009F5C65"/>
    <w:rsid w:val="009F615B"/>
    <w:rsid w:val="009F6608"/>
    <w:rsid w:val="00A004C5"/>
    <w:rsid w:val="00A02ACE"/>
    <w:rsid w:val="00A02C73"/>
    <w:rsid w:val="00A045B2"/>
    <w:rsid w:val="00A04754"/>
    <w:rsid w:val="00A05B3B"/>
    <w:rsid w:val="00A05C67"/>
    <w:rsid w:val="00A07C64"/>
    <w:rsid w:val="00A10B4B"/>
    <w:rsid w:val="00A12481"/>
    <w:rsid w:val="00A131B1"/>
    <w:rsid w:val="00A14FF6"/>
    <w:rsid w:val="00A15523"/>
    <w:rsid w:val="00A172D5"/>
    <w:rsid w:val="00A17FFC"/>
    <w:rsid w:val="00A25FE9"/>
    <w:rsid w:val="00A32311"/>
    <w:rsid w:val="00A3351B"/>
    <w:rsid w:val="00A339C4"/>
    <w:rsid w:val="00A34009"/>
    <w:rsid w:val="00A340B8"/>
    <w:rsid w:val="00A41F52"/>
    <w:rsid w:val="00A424C7"/>
    <w:rsid w:val="00A427CA"/>
    <w:rsid w:val="00A44485"/>
    <w:rsid w:val="00A448F8"/>
    <w:rsid w:val="00A46C5D"/>
    <w:rsid w:val="00A54663"/>
    <w:rsid w:val="00A574B4"/>
    <w:rsid w:val="00A634DE"/>
    <w:rsid w:val="00A65355"/>
    <w:rsid w:val="00A7032E"/>
    <w:rsid w:val="00A740F1"/>
    <w:rsid w:val="00A748BC"/>
    <w:rsid w:val="00A7728B"/>
    <w:rsid w:val="00A81CE3"/>
    <w:rsid w:val="00A847EB"/>
    <w:rsid w:val="00A862E7"/>
    <w:rsid w:val="00A87218"/>
    <w:rsid w:val="00A873B2"/>
    <w:rsid w:val="00A873C0"/>
    <w:rsid w:val="00A923A9"/>
    <w:rsid w:val="00A927C3"/>
    <w:rsid w:val="00A93667"/>
    <w:rsid w:val="00A93771"/>
    <w:rsid w:val="00A93B25"/>
    <w:rsid w:val="00A97633"/>
    <w:rsid w:val="00AA16FA"/>
    <w:rsid w:val="00AA79AB"/>
    <w:rsid w:val="00AA7F9A"/>
    <w:rsid w:val="00AB0544"/>
    <w:rsid w:val="00AB2BD0"/>
    <w:rsid w:val="00AB5F2E"/>
    <w:rsid w:val="00AB7532"/>
    <w:rsid w:val="00AB76D1"/>
    <w:rsid w:val="00AB7AB6"/>
    <w:rsid w:val="00AC1E44"/>
    <w:rsid w:val="00AC424C"/>
    <w:rsid w:val="00AC62B4"/>
    <w:rsid w:val="00AD51A8"/>
    <w:rsid w:val="00AE02D3"/>
    <w:rsid w:val="00AE3A98"/>
    <w:rsid w:val="00AF0B38"/>
    <w:rsid w:val="00AF468D"/>
    <w:rsid w:val="00B00A69"/>
    <w:rsid w:val="00B01E7F"/>
    <w:rsid w:val="00B02DB8"/>
    <w:rsid w:val="00B02EF4"/>
    <w:rsid w:val="00B0309C"/>
    <w:rsid w:val="00B052C0"/>
    <w:rsid w:val="00B10CE4"/>
    <w:rsid w:val="00B1308A"/>
    <w:rsid w:val="00B1455C"/>
    <w:rsid w:val="00B163A8"/>
    <w:rsid w:val="00B16A19"/>
    <w:rsid w:val="00B17B42"/>
    <w:rsid w:val="00B17DB8"/>
    <w:rsid w:val="00B20AA4"/>
    <w:rsid w:val="00B25638"/>
    <w:rsid w:val="00B257F0"/>
    <w:rsid w:val="00B3256D"/>
    <w:rsid w:val="00B33F3A"/>
    <w:rsid w:val="00B36696"/>
    <w:rsid w:val="00B366DF"/>
    <w:rsid w:val="00B37A17"/>
    <w:rsid w:val="00B400F9"/>
    <w:rsid w:val="00B4030E"/>
    <w:rsid w:val="00B404F1"/>
    <w:rsid w:val="00B41BA7"/>
    <w:rsid w:val="00B4387E"/>
    <w:rsid w:val="00B43D3E"/>
    <w:rsid w:val="00B47EDF"/>
    <w:rsid w:val="00B526D2"/>
    <w:rsid w:val="00B5502A"/>
    <w:rsid w:val="00B55117"/>
    <w:rsid w:val="00B61137"/>
    <w:rsid w:val="00B61D7D"/>
    <w:rsid w:val="00B631A9"/>
    <w:rsid w:val="00B70FA2"/>
    <w:rsid w:val="00B742BC"/>
    <w:rsid w:val="00B74FE0"/>
    <w:rsid w:val="00B76A07"/>
    <w:rsid w:val="00B81080"/>
    <w:rsid w:val="00B8272F"/>
    <w:rsid w:val="00B83622"/>
    <w:rsid w:val="00B84894"/>
    <w:rsid w:val="00B86978"/>
    <w:rsid w:val="00B8732C"/>
    <w:rsid w:val="00B906E4"/>
    <w:rsid w:val="00B91372"/>
    <w:rsid w:val="00B929B3"/>
    <w:rsid w:val="00B93E47"/>
    <w:rsid w:val="00B94247"/>
    <w:rsid w:val="00BA07EA"/>
    <w:rsid w:val="00BA0FA7"/>
    <w:rsid w:val="00BA1B6D"/>
    <w:rsid w:val="00BA2CC2"/>
    <w:rsid w:val="00BA471F"/>
    <w:rsid w:val="00BA5808"/>
    <w:rsid w:val="00BA73FF"/>
    <w:rsid w:val="00BB03C7"/>
    <w:rsid w:val="00BB2EDF"/>
    <w:rsid w:val="00BB3177"/>
    <w:rsid w:val="00BB3B55"/>
    <w:rsid w:val="00BB508A"/>
    <w:rsid w:val="00BC1A04"/>
    <w:rsid w:val="00BC2AC3"/>
    <w:rsid w:val="00BC414F"/>
    <w:rsid w:val="00BC4305"/>
    <w:rsid w:val="00BC597A"/>
    <w:rsid w:val="00BC7794"/>
    <w:rsid w:val="00BD2C6B"/>
    <w:rsid w:val="00BD4A84"/>
    <w:rsid w:val="00BD500F"/>
    <w:rsid w:val="00BE1172"/>
    <w:rsid w:val="00BF1876"/>
    <w:rsid w:val="00BF1DB3"/>
    <w:rsid w:val="00BF1FFE"/>
    <w:rsid w:val="00BF3E28"/>
    <w:rsid w:val="00BF5179"/>
    <w:rsid w:val="00BF746E"/>
    <w:rsid w:val="00C0035E"/>
    <w:rsid w:val="00C03898"/>
    <w:rsid w:val="00C1674A"/>
    <w:rsid w:val="00C20782"/>
    <w:rsid w:val="00C265B7"/>
    <w:rsid w:val="00C27983"/>
    <w:rsid w:val="00C34DA0"/>
    <w:rsid w:val="00C35138"/>
    <w:rsid w:val="00C366AB"/>
    <w:rsid w:val="00C378DA"/>
    <w:rsid w:val="00C41CDC"/>
    <w:rsid w:val="00C473E5"/>
    <w:rsid w:val="00C50512"/>
    <w:rsid w:val="00C5714A"/>
    <w:rsid w:val="00C57A4E"/>
    <w:rsid w:val="00C57FD2"/>
    <w:rsid w:val="00C632DA"/>
    <w:rsid w:val="00C639DE"/>
    <w:rsid w:val="00C63D9C"/>
    <w:rsid w:val="00C64253"/>
    <w:rsid w:val="00C649AE"/>
    <w:rsid w:val="00C72279"/>
    <w:rsid w:val="00C74595"/>
    <w:rsid w:val="00C74A0E"/>
    <w:rsid w:val="00C75D46"/>
    <w:rsid w:val="00C77B70"/>
    <w:rsid w:val="00C80C53"/>
    <w:rsid w:val="00C82F55"/>
    <w:rsid w:val="00C867BD"/>
    <w:rsid w:val="00C87944"/>
    <w:rsid w:val="00C92004"/>
    <w:rsid w:val="00C94238"/>
    <w:rsid w:val="00C94ED5"/>
    <w:rsid w:val="00C953A1"/>
    <w:rsid w:val="00C95C41"/>
    <w:rsid w:val="00C964AA"/>
    <w:rsid w:val="00CA169C"/>
    <w:rsid w:val="00CA40BF"/>
    <w:rsid w:val="00CA4AE8"/>
    <w:rsid w:val="00CA7A18"/>
    <w:rsid w:val="00CB1D14"/>
    <w:rsid w:val="00CB2663"/>
    <w:rsid w:val="00CB37E2"/>
    <w:rsid w:val="00CC0B93"/>
    <w:rsid w:val="00CC12CA"/>
    <w:rsid w:val="00CC147D"/>
    <w:rsid w:val="00CC196B"/>
    <w:rsid w:val="00CC47C9"/>
    <w:rsid w:val="00CC5657"/>
    <w:rsid w:val="00CD0C93"/>
    <w:rsid w:val="00CD2153"/>
    <w:rsid w:val="00CD22DE"/>
    <w:rsid w:val="00CD4C96"/>
    <w:rsid w:val="00CD5515"/>
    <w:rsid w:val="00CD5AE3"/>
    <w:rsid w:val="00CE21C7"/>
    <w:rsid w:val="00CE44CF"/>
    <w:rsid w:val="00CE5564"/>
    <w:rsid w:val="00CE57E0"/>
    <w:rsid w:val="00CE6DBC"/>
    <w:rsid w:val="00CF063B"/>
    <w:rsid w:val="00CF4DAD"/>
    <w:rsid w:val="00CF5551"/>
    <w:rsid w:val="00D00FFC"/>
    <w:rsid w:val="00D0409B"/>
    <w:rsid w:val="00D10539"/>
    <w:rsid w:val="00D12837"/>
    <w:rsid w:val="00D12B2E"/>
    <w:rsid w:val="00D14BAC"/>
    <w:rsid w:val="00D16AD4"/>
    <w:rsid w:val="00D21470"/>
    <w:rsid w:val="00D21C49"/>
    <w:rsid w:val="00D22EF9"/>
    <w:rsid w:val="00D23328"/>
    <w:rsid w:val="00D26583"/>
    <w:rsid w:val="00D2680B"/>
    <w:rsid w:val="00D27B44"/>
    <w:rsid w:val="00D27FFD"/>
    <w:rsid w:val="00D30348"/>
    <w:rsid w:val="00D346A8"/>
    <w:rsid w:val="00D34C9C"/>
    <w:rsid w:val="00D35A90"/>
    <w:rsid w:val="00D360B0"/>
    <w:rsid w:val="00D419DB"/>
    <w:rsid w:val="00D450B7"/>
    <w:rsid w:val="00D45203"/>
    <w:rsid w:val="00D54AA9"/>
    <w:rsid w:val="00D60AE3"/>
    <w:rsid w:val="00D64CAE"/>
    <w:rsid w:val="00D652BC"/>
    <w:rsid w:val="00D667F3"/>
    <w:rsid w:val="00D67502"/>
    <w:rsid w:val="00D711EE"/>
    <w:rsid w:val="00D748B7"/>
    <w:rsid w:val="00D75032"/>
    <w:rsid w:val="00D768CC"/>
    <w:rsid w:val="00D80B4F"/>
    <w:rsid w:val="00D80CF6"/>
    <w:rsid w:val="00D81A51"/>
    <w:rsid w:val="00D822EB"/>
    <w:rsid w:val="00D829B4"/>
    <w:rsid w:val="00D82C2E"/>
    <w:rsid w:val="00D847D4"/>
    <w:rsid w:val="00D8651D"/>
    <w:rsid w:val="00DA0AD5"/>
    <w:rsid w:val="00DA10A0"/>
    <w:rsid w:val="00DA526E"/>
    <w:rsid w:val="00DA577D"/>
    <w:rsid w:val="00DA7031"/>
    <w:rsid w:val="00DB02A6"/>
    <w:rsid w:val="00DB12FD"/>
    <w:rsid w:val="00DB14AE"/>
    <w:rsid w:val="00DB3CF4"/>
    <w:rsid w:val="00DB63D2"/>
    <w:rsid w:val="00DB7058"/>
    <w:rsid w:val="00DC1D5D"/>
    <w:rsid w:val="00DC38BF"/>
    <w:rsid w:val="00DD3D0A"/>
    <w:rsid w:val="00DD536F"/>
    <w:rsid w:val="00DE05E6"/>
    <w:rsid w:val="00DE133A"/>
    <w:rsid w:val="00DE500B"/>
    <w:rsid w:val="00DE5B85"/>
    <w:rsid w:val="00DF096F"/>
    <w:rsid w:val="00DF1CAD"/>
    <w:rsid w:val="00DF281E"/>
    <w:rsid w:val="00DF32DA"/>
    <w:rsid w:val="00DF3F35"/>
    <w:rsid w:val="00DF5F01"/>
    <w:rsid w:val="00E07A9F"/>
    <w:rsid w:val="00E114DB"/>
    <w:rsid w:val="00E11B2A"/>
    <w:rsid w:val="00E1241C"/>
    <w:rsid w:val="00E17A8D"/>
    <w:rsid w:val="00E20A83"/>
    <w:rsid w:val="00E20AC1"/>
    <w:rsid w:val="00E20B9A"/>
    <w:rsid w:val="00E21CEE"/>
    <w:rsid w:val="00E31008"/>
    <w:rsid w:val="00E31055"/>
    <w:rsid w:val="00E31554"/>
    <w:rsid w:val="00E31CA9"/>
    <w:rsid w:val="00E32F3A"/>
    <w:rsid w:val="00E40AED"/>
    <w:rsid w:val="00E411D4"/>
    <w:rsid w:val="00E44358"/>
    <w:rsid w:val="00E456E0"/>
    <w:rsid w:val="00E474D9"/>
    <w:rsid w:val="00E477DF"/>
    <w:rsid w:val="00E50723"/>
    <w:rsid w:val="00E50E02"/>
    <w:rsid w:val="00E54B7A"/>
    <w:rsid w:val="00E57029"/>
    <w:rsid w:val="00E57850"/>
    <w:rsid w:val="00E60CDA"/>
    <w:rsid w:val="00E6302B"/>
    <w:rsid w:val="00E67AF7"/>
    <w:rsid w:val="00E71774"/>
    <w:rsid w:val="00E71975"/>
    <w:rsid w:val="00E73534"/>
    <w:rsid w:val="00E822C4"/>
    <w:rsid w:val="00E8546C"/>
    <w:rsid w:val="00E855DB"/>
    <w:rsid w:val="00E93F0D"/>
    <w:rsid w:val="00E95F62"/>
    <w:rsid w:val="00E965F9"/>
    <w:rsid w:val="00EA28CA"/>
    <w:rsid w:val="00EA702F"/>
    <w:rsid w:val="00EB087B"/>
    <w:rsid w:val="00EB126F"/>
    <w:rsid w:val="00EB168B"/>
    <w:rsid w:val="00EB40CB"/>
    <w:rsid w:val="00EC5F2C"/>
    <w:rsid w:val="00ED0870"/>
    <w:rsid w:val="00ED1643"/>
    <w:rsid w:val="00ED176E"/>
    <w:rsid w:val="00ED2FAB"/>
    <w:rsid w:val="00ED3047"/>
    <w:rsid w:val="00ED3386"/>
    <w:rsid w:val="00ED405E"/>
    <w:rsid w:val="00ED50A9"/>
    <w:rsid w:val="00ED7AC1"/>
    <w:rsid w:val="00EE4CF2"/>
    <w:rsid w:val="00EF1C6B"/>
    <w:rsid w:val="00EF22B5"/>
    <w:rsid w:val="00EF6007"/>
    <w:rsid w:val="00EF60D7"/>
    <w:rsid w:val="00EF627B"/>
    <w:rsid w:val="00EF6914"/>
    <w:rsid w:val="00EF6CC7"/>
    <w:rsid w:val="00EF6D9A"/>
    <w:rsid w:val="00F01EE6"/>
    <w:rsid w:val="00F03AE6"/>
    <w:rsid w:val="00F050F4"/>
    <w:rsid w:val="00F069E4"/>
    <w:rsid w:val="00F073E4"/>
    <w:rsid w:val="00F07EF5"/>
    <w:rsid w:val="00F15FEF"/>
    <w:rsid w:val="00F22FE3"/>
    <w:rsid w:val="00F25E21"/>
    <w:rsid w:val="00F279E1"/>
    <w:rsid w:val="00F32C22"/>
    <w:rsid w:val="00F373EE"/>
    <w:rsid w:val="00F417B8"/>
    <w:rsid w:val="00F43062"/>
    <w:rsid w:val="00F43D78"/>
    <w:rsid w:val="00F4496D"/>
    <w:rsid w:val="00F449D8"/>
    <w:rsid w:val="00F504E2"/>
    <w:rsid w:val="00F50D57"/>
    <w:rsid w:val="00F515D3"/>
    <w:rsid w:val="00F522DF"/>
    <w:rsid w:val="00F53CE6"/>
    <w:rsid w:val="00F546AC"/>
    <w:rsid w:val="00F56781"/>
    <w:rsid w:val="00F56BF5"/>
    <w:rsid w:val="00F57643"/>
    <w:rsid w:val="00F57EB5"/>
    <w:rsid w:val="00F6299D"/>
    <w:rsid w:val="00F6391C"/>
    <w:rsid w:val="00F64134"/>
    <w:rsid w:val="00F64602"/>
    <w:rsid w:val="00F64B49"/>
    <w:rsid w:val="00F675F7"/>
    <w:rsid w:val="00F70D9C"/>
    <w:rsid w:val="00F72AC0"/>
    <w:rsid w:val="00F750DC"/>
    <w:rsid w:val="00F77434"/>
    <w:rsid w:val="00F77760"/>
    <w:rsid w:val="00F77C93"/>
    <w:rsid w:val="00F77CC4"/>
    <w:rsid w:val="00F81E26"/>
    <w:rsid w:val="00F8368F"/>
    <w:rsid w:val="00F87A09"/>
    <w:rsid w:val="00F901F5"/>
    <w:rsid w:val="00F90692"/>
    <w:rsid w:val="00F925BB"/>
    <w:rsid w:val="00F92F83"/>
    <w:rsid w:val="00F939D1"/>
    <w:rsid w:val="00F93A76"/>
    <w:rsid w:val="00F93EA7"/>
    <w:rsid w:val="00FA2D26"/>
    <w:rsid w:val="00FB66AA"/>
    <w:rsid w:val="00FB66E7"/>
    <w:rsid w:val="00FB67C3"/>
    <w:rsid w:val="00FC0F46"/>
    <w:rsid w:val="00FC1974"/>
    <w:rsid w:val="00FC2A2A"/>
    <w:rsid w:val="00FC4409"/>
    <w:rsid w:val="00FC7292"/>
    <w:rsid w:val="00FC78E4"/>
    <w:rsid w:val="00FD0B0E"/>
    <w:rsid w:val="00FD2AED"/>
    <w:rsid w:val="00FE2E2A"/>
    <w:rsid w:val="00FE38CA"/>
    <w:rsid w:val="00FE39B3"/>
    <w:rsid w:val="00FE4FA0"/>
    <w:rsid w:val="00FE5D21"/>
    <w:rsid w:val="00FE7DD3"/>
    <w:rsid w:val="00FF004C"/>
    <w:rsid w:val="00FF070C"/>
    <w:rsid w:val="00FF096F"/>
    <w:rsid w:val="00FF15F5"/>
    <w:rsid w:val="00FF2363"/>
    <w:rsid w:val="00FF30AF"/>
    <w:rsid w:val="00FF4313"/>
    <w:rsid w:val="00FF5E5B"/>
    <w:rsid w:val="00FF7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1BEBDBAA-A5B7-401D-B921-4CB0895FDB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56CF"/>
    <w:rPr>
      <w:sz w:val="24"/>
      <w:szCs w:val="24"/>
    </w:rPr>
  </w:style>
  <w:style w:type="paragraph" w:styleId="Balk1">
    <w:name w:val="heading 1"/>
    <w:basedOn w:val="Normal"/>
    <w:next w:val="Normal"/>
    <w:qFormat/>
    <w:rsid w:val="001F5972"/>
    <w:pPr>
      <w:keepNext/>
      <w:outlineLvl w:val="0"/>
    </w:pPr>
    <w:rPr>
      <w:b/>
      <w:bCs/>
      <w:sz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A97633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A97633"/>
  </w:style>
  <w:style w:type="paragraph" w:styleId="Altbilgi">
    <w:name w:val="footer"/>
    <w:basedOn w:val="Normal"/>
    <w:rsid w:val="00A97633"/>
    <w:pPr>
      <w:tabs>
        <w:tab w:val="center" w:pos="4536"/>
        <w:tab w:val="right" w:pos="9072"/>
      </w:tabs>
    </w:pPr>
  </w:style>
  <w:style w:type="paragraph" w:styleId="BalonMetni">
    <w:name w:val="Balloon Text"/>
    <w:basedOn w:val="Normal"/>
    <w:link w:val="BalonMetniChar"/>
    <w:rsid w:val="004E129D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4E129D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E21CEE"/>
    <w:rPr>
      <w:color w:val="808080"/>
    </w:rPr>
  </w:style>
  <w:style w:type="paragraph" w:styleId="ListeParagraf">
    <w:name w:val="List Paragraph"/>
    <w:basedOn w:val="Normal"/>
    <w:uiPriority w:val="34"/>
    <w:qFormat/>
    <w:rsid w:val="00F32C22"/>
    <w:pPr>
      <w:ind w:left="720"/>
      <w:contextualSpacing/>
    </w:pPr>
  </w:style>
  <w:style w:type="paragraph" w:customStyle="1" w:styleId="Default">
    <w:name w:val="Default"/>
    <w:rsid w:val="00FD2AED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7C9A527-DDDA-414F-A931-AC85315B21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52</Words>
  <Characters>4288</Characters>
  <Application>Microsoft Office Word</Application>
  <DocSecurity>0</DocSecurity>
  <Lines>35</Lines>
  <Paragraphs>1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SAÜ MÜH</vt:lpstr>
    </vt:vector>
  </TitlesOfParts>
  <Company>Hewlett-Packard</Company>
  <LinksUpToDate>false</LinksUpToDate>
  <CharactersWithSpaces>50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Ü MÜH</dc:title>
  <dc:subject/>
  <dc:creator>s</dc:creator>
  <cp:keywords/>
  <dc:description/>
  <cp:lastModifiedBy>Ugur Arifoglu</cp:lastModifiedBy>
  <cp:revision>2</cp:revision>
  <cp:lastPrinted>2015-04-05T12:29:00Z</cp:lastPrinted>
  <dcterms:created xsi:type="dcterms:W3CDTF">2017-03-27T08:34:00Z</dcterms:created>
  <dcterms:modified xsi:type="dcterms:W3CDTF">2017-03-27T08:34:00Z</dcterms:modified>
</cp:coreProperties>
</file>